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7346" w:rsidRDefault="00F97346" w:rsidP="00F97346">
      <w:pPr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Міністерство освіти і науки України</w:t>
      </w:r>
    </w:p>
    <w:p w:rsidR="00F97346" w:rsidRDefault="00F97346" w:rsidP="00F97346">
      <w:pPr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Департамент освіти і науки Одеської обласної державної адміністрації</w:t>
      </w:r>
    </w:p>
    <w:p w:rsidR="00F97346" w:rsidRDefault="00F97346" w:rsidP="00F97346">
      <w:pPr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Одеський обласний інститут удосконалення вчителів</w:t>
      </w:r>
    </w:p>
    <w:p w:rsidR="00F97346" w:rsidRDefault="00F97346" w:rsidP="00F97346">
      <w:pPr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</w:p>
    <w:p w:rsidR="00F97346" w:rsidRDefault="00F97346" w:rsidP="00F97346">
      <w:pPr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Всеукраїнська </w:t>
      </w:r>
      <w:proofErr w:type="spellStart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Інтернет-олімпіада</w:t>
      </w:r>
      <w:proofErr w:type="spellEnd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з математики</w:t>
      </w:r>
    </w:p>
    <w:p w:rsidR="00F97346" w:rsidRDefault="00F97346" w:rsidP="00F97346">
      <w:pPr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І</w:t>
      </w: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val="en-US" w:eastAsia="ru-RU"/>
        </w:rPr>
        <w:t>I</w:t>
      </w: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(заочний) тур 2017 рік</w:t>
      </w:r>
    </w:p>
    <w:p w:rsidR="00F97346" w:rsidRDefault="00F97346" w:rsidP="00F97346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F97346" w:rsidRDefault="00F97346" w:rsidP="00F97346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iCs/>
          <w:sz w:val="28"/>
          <w:szCs w:val="28"/>
          <w:lang w:eastAsia="ru-RU"/>
        </w:rPr>
      </w:pPr>
      <w:r w:rsidRPr="00F97346">
        <w:rPr>
          <w:rFonts w:ascii="Times New Roman" w:eastAsia="Times New Roman" w:hAnsi="Times New Roman"/>
          <w:b/>
          <w:bCs/>
          <w:iCs/>
          <w:sz w:val="28"/>
          <w:szCs w:val="28"/>
          <w:lang w:eastAsia="ru-RU"/>
        </w:rPr>
        <w:t>11 клас</w:t>
      </w:r>
    </w:p>
    <w:p w:rsidR="00F97346" w:rsidRPr="00F97346" w:rsidRDefault="00F97346" w:rsidP="00F97346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ru-RU" w:eastAsia="ru-RU"/>
        </w:rPr>
      </w:pPr>
    </w:p>
    <w:p w:rsidR="00F97346" w:rsidRDefault="00F97346" w:rsidP="00F97346">
      <w:pPr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Завдання виконують учні, які перейшли в 11 клас</w:t>
      </w:r>
    </w:p>
    <w:p w:rsidR="00CC2455" w:rsidRDefault="0068363F" w:rsidP="00F97346">
      <w:pPr>
        <w:jc w:val="center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</w:t>
      </w:r>
      <w:bookmarkStart w:id="0" w:name="_GoBack"/>
      <w:bookmarkEnd w:id="0"/>
    </w:p>
    <w:p w:rsidR="00F97346" w:rsidRPr="00F97346" w:rsidRDefault="00F97346" w:rsidP="00F97346">
      <w:pPr>
        <w:rPr>
          <w:rFonts w:ascii="Times New Roman" w:eastAsia="Times New Roman" w:hAnsi="Times New Roman" w:cs="Times New Roman"/>
          <w:b/>
          <w:bCs/>
          <w:kern w:val="36"/>
          <w:sz w:val="36"/>
          <w:szCs w:val="28"/>
          <w:lang w:eastAsia="ru-RU"/>
        </w:rPr>
      </w:pPr>
    </w:p>
    <w:p w:rsidR="00F97346" w:rsidRDefault="00F97346" w:rsidP="00F97346">
      <w:pPr>
        <w:spacing w:after="120"/>
        <w:rPr>
          <w:rFonts w:ascii="Times New Roman" w:hAnsi="Times New Roman" w:cs="Times New Roman"/>
          <w:sz w:val="28"/>
        </w:rPr>
      </w:pPr>
      <w:r w:rsidRPr="00F97346">
        <w:rPr>
          <w:rFonts w:ascii="Times New Roman" w:hAnsi="Times New Roman" w:cs="Times New Roman"/>
          <w:sz w:val="28"/>
        </w:rPr>
        <w:t xml:space="preserve">1. </w:t>
      </w:r>
      <w:r>
        <w:rPr>
          <w:rFonts w:ascii="Times New Roman" w:hAnsi="Times New Roman" w:cs="Times New Roman"/>
          <w:sz w:val="28"/>
        </w:rPr>
        <w:t>Розв’яжіть систему рівнянь</w:t>
      </w:r>
    </w:p>
    <w:p w:rsidR="00F97346" w:rsidRDefault="00F97346" w:rsidP="00F97346">
      <w:pPr>
        <w:spacing w:after="120"/>
        <w:jc w:val="center"/>
        <w:rPr>
          <w:rFonts w:ascii="Times New Roman" w:hAnsi="Times New Roman" w:cs="Times New Roman"/>
          <w:sz w:val="28"/>
        </w:rPr>
      </w:pPr>
      <w:r w:rsidRPr="00F97346">
        <w:rPr>
          <w:rFonts w:ascii="Times New Roman" w:hAnsi="Times New Roman" w:cs="Times New Roman"/>
          <w:position w:val="-72"/>
          <w:sz w:val="28"/>
        </w:rPr>
        <w:object w:dxaOrig="170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78.75pt" o:ole="">
            <v:imagedata r:id="rId5" o:title=""/>
          </v:shape>
          <o:OLEObject Type="Embed" ProgID="Equation.DSMT4" ShapeID="_x0000_i1025" DrawAspect="Content" ObjectID="_1563082897" r:id="rId6"/>
        </w:object>
      </w:r>
    </w:p>
    <w:p w:rsidR="00F97346" w:rsidRDefault="00F97346" w:rsidP="00F97346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. Нехай </w:t>
      </w:r>
      <w:r w:rsidRPr="00F97346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26" type="#_x0000_t75" style="width:24pt;height:15pt" o:ole="">
            <v:imagedata r:id="rId7" o:title=""/>
          </v:shape>
          <o:OLEObject Type="Embed" ProgID="Equation.DSMT4" ShapeID="_x0000_i1026" DrawAspect="Content" ObjectID="_1563082898" r:id="rId8"/>
        </w:object>
      </w:r>
      <w:r>
        <w:rPr>
          <w:rFonts w:ascii="Times New Roman" w:hAnsi="Times New Roman" w:cs="Times New Roman"/>
          <w:sz w:val="28"/>
        </w:rPr>
        <w:t xml:space="preserve"> — бісектриса трикутника </w:t>
      </w:r>
      <w:r w:rsidRPr="00F97346">
        <w:rPr>
          <w:rFonts w:ascii="Times New Roman" w:hAnsi="Times New Roman" w:cs="Times New Roman"/>
          <w:position w:val="-6"/>
          <w:sz w:val="28"/>
        </w:rPr>
        <w:object w:dxaOrig="700" w:dyaOrig="300">
          <v:shape id="_x0000_i1027" type="#_x0000_t75" style="width:35.25pt;height:15pt" o:ole="">
            <v:imagedata r:id="rId9" o:title=""/>
          </v:shape>
          <o:OLEObject Type="Embed" ProgID="Equation.DSMT4" ShapeID="_x0000_i1027" DrawAspect="Content" ObjectID="_1563082899" r:id="rId10"/>
        </w:object>
      </w:r>
      <w:r>
        <w:rPr>
          <w:rFonts w:ascii="Times New Roman" w:hAnsi="Times New Roman" w:cs="Times New Roman"/>
          <w:sz w:val="28"/>
        </w:rPr>
        <w:t xml:space="preserve">, </w:t>
      </w:r>
      <w:r w:rsidRPr="00F9734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28" type="#_x0000_t75" style="width:12.75pt;height:14.25pt" o:ole="">
            <v:imagedata r:id="rId11" o:title=""/>
          </v:shape>
          <o:OLEObject Type="Embed" ProgID="Equation.DSMT4" ShapeID="_x0000_i1028" DrawAspect="Content" ObjectID="_1563082900" r:id="rId12"/>
        </w:object>
      </w:r>
      <w:r>
        <w:rPr>
          <w:rFonts w:ascii="Times New Roman" w:hAnsi="Times New Roman" w:cs="Times New Roman"/>
          <w:sz w:val="28"/>
        </w:rPr>
        <w:t xml:space="preserve"> — радіус його описаного кола. Пряма </w:t>
      </w:r>
      <w:r w:rsidRPr="00F97346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029" type="#_x0000_t75" style="width:9.75pt;height:14.25pt" o:ole="">
            <v:imagedata r:id="rId13" o:title=""/>
          </v:shape>
          <o:OLEObject Type="Embed" ProgID="Equation.DSMT4" ShapeID="_x0000_i1029" DrawAspect="Content" ObjectID="_1563082901" r:id="rId14"/>
        </w:object>
      </w:r>
      <w:r>
        <w:rPr>
          <w:rFonts w:ascii="Times New Roman" w:hAnsi="Times New Roman" w:cs="Times New Roman"/>
          <w:sz w:val="28"/>
        </w:rPr>
        <w:t xml:space="preserve"> перпендикулярна прямій </w:t>
      </w:r>
      <w:r w:rsidRPr="00F97346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30" type="#_x0000_t75" style="width:24pt;height:15pt" o:ole="">
            <v:imagedata r:id="rId15" o:title=""/>
          </v:shape>
          <o:OLEObject Type="Embed" ProgID="Equation.DSMT4" ShapeID="_x0000_i1030" DrawAspect="Content" ObjectID="_1563082902" r:id="rId16"/>
        </w:object>
      </w:r>
      <w:r>
        <w:rPr>
          <w:rFonts w:ascii="Times New Roman" w:hAnsi="Times New Roman" w:cs="Times New Roman"/>
          <w:sz w:val="28"/>
        </w:rPr>
        <w:t xml:space="preserve"> і проходить через точку </w:t>
      </w:r>
      <w:r w:rsidRPr="00F97346">
        <w:rPr>
          <w:rFonts w:ascii="Times New Roman" w:hAnsi="Times New Roman" w:cs="Times New Roman"/>
          <w:position w:val="-6"/>
          <w:sz w:val="28"/>
        </w:rPr>
        <w:object w:dxaOrig="260" w:dyaOrig="300">
          <v:shape id="_x0000_i1031" type="#_x0000_t75" style="width:12.75pt;height:15pt" o:ole="">
            <v:imagedata r:id="rId17" o:title=""/>
          </v:shape>
          <o:OLEObject Type="Embed" ProgID="Equation.DSMT4" ShapeID="_x0000_i1031" DrawAspect="Content" ObjectID="_1563082903" r:id="rId18"/>
        </w:object>
      </w:r>
      <w:r>
        <w:rPr>
          <w:rFonts w:ascii="Times New Roman" w:hAnsi="Times New Roman" w:cs="Times New Roman"/>
          <w:sz w:val="28"/>
        </w:rPr>
        <w:t xml:space="preserve">. Відомо, що пряма </w:t>
      </w:r>
      <w:r w:rsidRPr="00F97346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032" type="#_x0000_t75" style="width:9.75pt;height:14.25pt" o:ole="">
            <v:imagedata r:id="rId19" o:title=""/>
          </v:shape>
          <o:OLEObject Type="Embed" ProgID="Equation.DSMT4" ShapeID="_x0000_i1032" DrawAspect="Content" ObjectID="_1563082904" r:id="rId20"/>
        </w:object>
      </w:r>
      <w:r>
        <w:rPr>
          <w:rFonts w:ascii="Times New Roman" w:hAnsi="Times New Roman" w:cs="Times New Roman"/>
          <w:sz w:val="28"/>
        </w:rPr>
        <w:t xml:space="preserve"> перетинає пряму </w:t>
      </w:r>
      <w:r w:rsidRPr="00F97346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33" type="#_x0000_t75" style="width:24pt;height:14.25pt" o:ole="">
            <v:imagedata r:id="rId21" o:title=""/>
          </v:shape>
          <o:OLEObject Type="Embed" ProgID="Equation.DSMT4" ShapeID="_x0000_i1033" DrawAspect="Content" ObjectID="_1563082905" r:id="rId22"/>
        </w:object>
      </w:r>
      <w:r>
        <w:rPr>
          <w:rFonts w:ascii="Times New Roman" w:hAnsi="Times New Roman" w:cs="Times New Roman"/>
          <w:sz w:val="28"/>
        </w:rPr>
        <w:t xml:space="preserve"> в такій точці </w:t>
      </w:r>
      <w:r w:rsidRPr="00F9734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34" type="#_x0000_t75" style="width:12.75pt;height:14.25pt" o:ole="">
            <v:imagedata r:id="rId23" o:title=""/>
          </v:shape>
          <o:OLEObject Type="Embed" ProgID="Equation.DSMT4" ShapeID="_x0000_i1034" DrawAspect="Content" ObjectID="_1563082906" r:id="rId24"/>
        </w:object>
      </w:r>
      <w:r>
        <w:rPr>
          <w:rFonts w:ascii="Times New Roman" w:hAnsi="Times New Roman" w:cs="Times New Roman"/>
          <w:sz w:val="28"/>
        </w:rPr>
        <w:t xml:space="preserve">, що </w:t>
      </w:r>
      <w:r w:rsidRPr="00F97346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035" type="#_x0000_t75" style="width:57.75pt;height:15pt" o:ole="">
            <v:imagedata r:id="rId25" o:title=""/>
          </v:shape>
          <o:OLEObject Type="Embed" ProgID="Equation.DSMT4" ShapeID="_x0000_i1035" DrawAspect="Content" ObjectID="_1563082907" r:id="rId26"/>
        </w:object>
      </w:r>
      <w:r>
        <w:rPr>
          <w:rFonts w:ascii="Times New Roman" w:hAnsi="Times New Roman" w:cs="Times New Roman"/>
          <w:sz w:val="28"/>
        </w:rPr>
        <w:t xml:space="preserve">. Знайдіть величину </w:t>
      </w:r>
      <w:r w:rsidRPr="00F97346">
        <w:rPr>
          <w:rFonts w:ascii="Times New Roman" w:hAnsi="Times New Roman" w:cs="Times New Roman"/>
          <w:position w:val="-30"/>
          <w:sz w:val="28"/>
        </w:rPr>
        <w:object w:dxaOrig="1500" w:dyaOrig="820">
          <v:shape id="_x0000_i1036" type="#_x0000_t75" style="width:75pt;height:41.25pt" o:ole="">
            <v:imagedata r:id="rId27" o:title=""/>
          </v:shape>
          <o:OLEObject Type="Embed" ProgID="Equation.DSMT4" ShapeID="_x0000_i1036" DrawAspect="Content" ObjectID="_1563082908" r:id="rId28"/>
        </w:object>
      </w:r>
      <w:r>
        <w:rPr>
          <w:rFonts w:ascii="Times New Roman" w:hAnsi="Times New Roman" w:cs="Times New Roman"/>
          <w:sz w:val="28"/>
        </w:rPr>
        <w:t xml:space="preserve">.  </w:t>
      </w:r>
    </w:p>
    <w:p w:rsidR="00F97346" w:rsidRDefault="00F97346" w:rsidP="00F97346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. Дано ціле число </w:t>
      </w:r>
      <w:r w:rsidRPr="00F97346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37" type="#_x0000_t75" style="width:30.75pt;height:15pt" o:ole="">
            <v:imagedata r:id="rId29" o:title=""/>
          </v:shape>
          <o:OLEObject Type="Embed" ProgID="Equation.DSMT4" ShapeID="_x0000_i1037" DrawAspect="Content" ObjectID="_1563082909" r:id="rId30"/>
        </w:object>
      </w:r>
      <w:r>
        <w:rPr>
          <w:rFonts w:ascii="Times New Roman" w:hAnsi="Times New Roman" w:cs="Times New Roman"/>
          <w:sz w:val="28"/>
        </w:rPr>
        <w:t xml:space="preserve">. Знайдіть усі такі функції </w:t>
      </w:r>
      <w:r w:rsidRPr="00F97346">
        <w:rPr>
          <w:rFonts w:ascii="Times New Roman" w:hAnsi="Times New Roman" w:cs="Times New Roman"/>
          <w:position w:val="-12"/>
          <w:sz w:val="28"/>
        </w:rPr>
        <w:object w:dxaOrig="260" w:dyaOrig="360">
          <v:shape id="_x0000_i1038" type="#_x0000_t75" style="width:12.75pt;height:18pt" o:ole="">
            <v:imagedata r:id="rId31" o:title=""/>
          </v:shape>
          <o:OLEObject Type="Embed" ProgID="Equation.DSMT4" ShapeID="_x0000_i1038" DrawAspect="Content" ObjectID="_1563082910" r:id="rId32"/>
        </w:object>
      </w:r>
      <w:r>
        <w:rPr>
          <w:rFonts w:ascii="Times New Roman" w:hAnsi="Times New Roman" w:cs="Times New Roman"/>
          <w:sz w:val="28"/>
        </w:rPr>
        <w:t xml:space="preserve">, визначені на множині </w:t>
      </w:r>
      <w:r w:rsidRPr="00F9734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39" type="#_x0000_t75" style="width:12.75pt;height:14.25pt" o:ole="">
            <v:imagedata r:id="rId33" o:title=""/>
          </v:shape>
          <o:OLEObject Type="Embed" ProgID="Equation.DSMT4" ShapeID="_x0000_i1039" DrawAspect="Content" ObjectID="_1563082911" r:id="rId34"/>
        </w:object>
      </w:r>
      <w:r>
        <w:rPr>
          <w:rFonts w:ascii="Times New Roman" w:hAnsi="Times New Roman" w:cs="Times New Roman"/>
          <w:sz w:val="28"/>
        </w:rPr>
        <w:t xml:space="preserve">усіх цілих чисел, що для будь-якого </w:t>
      </w:r>
      <w:r w:rsidRPr="00F97346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040" type="#_x0000_t75" style="width:33pt;height:15pt" o:ole="">
            <v:imagedata r:id="rId35" o:title=""/>
          </v:shape>
          <o:OLEObject Type="Embed" ProgID="Equation.DSMT4" ShapeID="_x0000_i1040" DrawAspect="Content" ObjectID="_1563082912" r:id="rId36"/>
        </w:object>
      </w:r>
      <w:r>
        <w:rPr>
          <w:rFonts w:ascii="Times New Roman" w:hAnsi="Times New Roman" w:cs="Times New Roman"/>
          <w:sz w:val="28"/>
        </w:rPr>
        <w:t xml:space="preserve"> число </w:t>
      </w:r>
      <w:r w:rsidRPr="00F97346">
        <w:rPr>
          <w:rFonts w:ascii="Times New Roman" w:hAnsi="Times New Roman" w:cs="Times New Roman"/>
          <w:position w:val="-14"/>
          <w:sz w:val="28"/>
        </w:rPr>
        <w:object w:dxaOrig="660" w:dyaOrig="420">
          <v:shape id="_x0000_i1041" type="#_x0000_t75" style="width:33pt;height:21pt" o:ole="">
            <v:imagedata r:id="rId37" o:title=""/>
          </v:shape>
          <o:OLEObject Type="Embed" ProgID="Equation.DSMT4" ShapeID="_x0000_i1041" DrawAspect="Content" ObjectID="_1563082913" r:id="rId38"/>
        </w:object>
      </w:r>
      <w:r>
        <w:rPr>
          <w:rFonts w:ascii="Times New Roman" w:hAnsi="Times New Roman" w:cs="Times New Roman"/>
          <w:sz w:val="28"/>
        </w:rPr>
        <w:t xml:space="preserve"> також є цілим, причому для всіх </w:t>
      </w:r>
      <w:r w:rsidRPr="00F97346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042" type="#_x0000_t75" style="width:33pt;height:15pt" o:ole="">
            <v:imagedata r:id="rId39" o:title=""/>
          </v:shape>
          <o:OLEObject Type="Embed" ProgID="Equation.DSMT4" ShapeID="_x0000_i1042" DrawAspect="Content" ObjectID="_1563082914" r:id="rId40"/>
        </w:object>
      </w:r>
      <w:r>
        <w:rPr>
          <w:rFonts w:ascii="Times New Roman" w:hAnsi="Times New Roman" w:cs="Times New Roman"/>
          <w:sz w:val="28"/>
        </w:rPr>
        <w:t xml:space="preserve"> і </w:t>
      </w:r>
      <w:r w:rsidRPr="00F97346">
        <w:rPr>
          <w:rFonts w:ascii="Times New Roman" w:hAnsi="Times New Roman" w:cs="Times New Roman"/>
          <w:position w:val="-12"/>
          <w:sz w:val="28"/>
        </w:rPr>
        <w:object w:dxaOrig="680" w:dyaOrig="360">
          <v:shape id="_x0000_i1043" type="#_x0000_t75" style="width:33.75pt;height:18pt" o:ole="">
            <v:imagedata r:id="rId41" o:title=""/>
          </v:shape>
          <o:OLEObject Type="Embed" ProgID="Equation.DSMT4" ShapeID="_x0000_i1043" DrawAspect="Content" ObjectID="_1563082915" r:id="rId42"/>
        </w:object>
      </w:r>
      <w:r>
        <w:rPr>
          <w:rFonts w:ascii="Times New Roman" w:hAnsi="Times New Roman" w:cs="Times New Roman"/>
          <w:sz w:val="28"/>
        </w:rPr>
        <w:t xml:space="preserve"> має місце рівність </w:t>
      </w:r>
      <w:r w:rsidRPr="00F97346">
        <w:rPr>
          <w:rFonts w:ascii="Times New Roman" w:hAnsi="Times New Roman" w:cs="Times New Roman"/>
          <w:position w:val="-16"/>
          <w:sz w:val="28"/>
        </w:rPr>
        <w:object w:dxaOrig="3360" w:dyaOrig="460">
          <v:shape id="_x0000_i1044" type="#_x0000_t75" style="width:168pt;height:23.25pt" o:ole="">
            <v:imagedata r:id="rId43" o:title=""/>
          </v:shape>
          <o:OLEObject Type="Embed" ProgID="Equation.DSMT4" ShapeID="_x0000_i1044" DrawAspect="Content" ObjectID="_1563082916" r:id="rId44"/>
        </w:object>
      </w:r>
      <w:r>
        <w:rPr>
          <w:rFonts w:ascii="Times New Roman" w:hAnsi="Times New Roman" w:cs="Times New Roman"/>
          <w:sz w:val="28"/>
        </w:rPr>
        <w:t>.</w:t>
      </w:r>
    </w:p>
    <w:p w:rsidR="00F97346" w:rsidRDefault="00F97346" w:rsidP="00F97346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. Нехай </w:t>
      </w:r>
      <w:r w:rsidRPr="00F97346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45" type="#_x0000_t75" style="width:30.75pt;height:15pt" o:ole="">
            <v:imagedata r:id="rId45" o:title=""/>
          </v:shape>
          <o:OLEObject Type="Embed" ProgID="Equation.DSMT4" ShapeID="_x0000_i1045" DrawAspect="Content" ObjectID="_1563082917" r:id="rId46"/>
        </w:object>
      </w:r>
      <w:r>
        <w:rPr>
          <w:rFonts w:ascii="Times New Roman" w:hAnsi="Times New Roman" w:cs="Times New Roman"/>
          <w:sz w:val="28"/>
        </w:rPr>
        <w:t xml:space="preserve"> — натуральне число, і </w:t>
      </w:r>
      <w:r w:rsidRPr="00F97346">
        <w:rPr>
          <w:rFonts w:ascii="Times New Roman" w:hAnsi="Times New Roman" w:cs="Times New Roman"/>
          <w:position w:val="-12"/>
          <w:sz w:val="28"/>
        </w:rPr>
        <w:object w:dxaOrig="320" w:dyaOrig="380">
          <v:shape id="_x0000_i1046" type="#_x0000_t75" style="width:15.75pt;height:18.75pt" o:ole="">
            <v:imagedata r:id="rId47" o:title=""/>
          </v:shape>
          <o:OLEObject Type="Embed" ProgID="Equation.DSMT4" ShapeID="_x0000_i1046" DrawAspect="Content" ObjectID="_1563082918" r:id="rId48"/>
        </w:object>
      </w:r>
      <w:r>
        <w:rPr>
          <w:rFonts w:ascii="Times New Roman" w:hAnsi="Times New Roman" w:cs="Times New Roman"/>
          <w:sz w:val="28"/>
        </w:rPr>
        <w:t xml:space="preserve">, </w:t>
      </w:r>
      <w:r w:rsidRPr="00F97346">
        <w:rPr>
          <w:rFonts w:ascii="Times New Roman" w:hAnsi="Times New Roman" w:cs="Times New Roman"/>
          <w:position w:val="-12"/>
          <w:sz w:val="28"/>
        </w:rPr>
        <w:object w:dxaOrig="360" w:dyaOrig="380">
          <v:shape id="_x0000_i1047" type="#_x0000_t75" style="width:18pt;height:18.75pt" o:ole="">
            <v:imagedata r:id="rId49" o:title=""/>
          </v:shape>
          <o:OLEObject Type="Embed" ProgID="Equation.DSMT4" ShapeID="_x0000_i1047" DrawAspect="Content" ObjectID="_1563082919" r:id="rId50"/>
        </w:object>
      </w:r>
      <w:r>
        <w:rPr>
          <w:rFonts w:ascii="Times New Roman" w:hAnsi="Times New Roman" w:cs="Times New Roman"/>
          <w:sz w:val="28"/>
        </w:rPr>
        <w:t>, … , </w:t>
      </w:r>
      <w:r w:rsidRPr="00F97346">
        <w:rPr>
          <w:rFonts w:ascii="Times New Roman" w:hAnsi="Times New Roman" w:cs="Times New Roman"/>
          <w:position w:val="-12"/>
          <w:sz w:val="28"/>
        </w:rPr>
        <w:object w:dxaOrig="360" w:dyaOrig="380">
          <v:shape id="_x0000_i1048" type="#_x0000_t75" style="width:18pt;height:18.75pt" o:ole="">
            <v:imagedata r:id="rId51" o:title=""/>
          </v:shape>
          <o:OLEObject Type="Embed" ProgID="Equation.DSMT4" ShapeID="_x0000_i1048" DrawAspect="Content" ObjectID="_1563082920" r:id="rId52"/>
        </w:object>
      </w:r>
      <w:r>
        <w:rPr>
          <w:rFonts w:ascii="Times New Roman" w:hAnsi="Times New Roman" w:cs="Times New Roman"/>
          <w:sz w:val="28"/>
        </w:rPr>
        <w:t xml:space="preserve"> — довільні числа з  пр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міжку </w:t>
      </w:r>
      <w:r w:rsidRPr="00F97346">
        <w:rPr>
          <w:rFonts w:ascii="Times New Roman" w:hAnsi="Times New Roman" w:cs="Times New Roman"/>
          <w:position w:val="-14"/>
          <w:sz w:val="28"/>
        </w:rPr>
        <w:object w:dxaOrig="580" w:dyaOrig="420">
          <v:shape id="_x0000_i1049" type="#_x0000_t75" style="width:29.25pt;height:21pt" o:ole="">
            <v:imagedata r:id="rId53" o:title=""/>
          </v:shape>
          <o:OLEObject Type="Embed" ProgID="Equation.DSMT4" ShapeID="_x0000_i1049" DrawAspect="Content" ObjectID="_1563082921" r:id="rId54"/>
        </w:object>
      </w:r>
      <w:r>
        <w:rPr>
          <w:rFonts w:ascii="Times New Roman" w:hAnsi="Times New Roman" w:cs="Times New Roman"/>
          <w:sz w:val="28"/>
        </w:rPr>
        <w:t xml:space="preserve">. Доведіть, що існує таке число </w:t>
      </w:r>
      <w:r w:rsidRPr="00F97346">
        <w:rPr>
          <w:rFonts w:ascii="Times New Roman" w:hAnsi="Times New Roman" w:cs="Times New Roman"/>
          <w:position w:val="-14"/>
          <w:sz w:val="28"/>
        </w:rPr>
        <w:object w:dxaOrig="1100" w:dyaOrig="420">
          <v:shape id="_x0000_i1050" type="#_x0000_t75" style="width:54.75pt;height:21pt" o:ole="">
            <v:imagedata r:id="rId55" o:title=""/>
          </v:shape>
          <o:OLEObject Type="Embed" ProgID="Equation.DSMT4" ShapeID="_x0000_i1050" DrawAspect="Content" ObjectID="_1563082922" r:id="rId56"/>
        </w:object>
      </w:r>
      <w:r>
        <w:rPr>
          <w:rFonts w:ascii="Times New Roman" w:hAnsi="Times New Roman" w:cs="Times New Roman"/>
          <w:sz w:val="28"/>
        </w:rPr>
        <w:t xml:space="preserve">, що </w:t>
      </w:r>
    </w:p>
    <w:p w:rsidR="00F97346" w:rsidRDefault="00F97346" w:rsidP="00F97346">
      <w:pPr>
        <w:spacing w:after="120"/>
        <w:jc w:val="center"/>
        <w:rPr>
          <w:rFonts w:ascii="Times New Roman" w:hAnsi="Times New Roman" w:cs="Times New Roman"/>
          <w:sz w:val="28"/>
        </w:rPr>
      </w:pPr>
      <w:r w:rsidRPr="00F97346">
        <w:rPr>
          <w:rFonts w:ascii="Times New Roman" w:hAnsi="Times New Roman" w:cs="Times New Roman"/>
          <w:position w:val="-36"/>
          <w:sz w:val="28"/>
        </w:rPr>
        <w:object w:dxaOrig="6720" w:dyaOrig="820">
          <v:shape id="_x0000_i1051" type="#_x0000_t75" style="width:336pt;height:41.25pt" o:ole="">
            <v:imagedata r:id="rId57" o:title=""/>
          </v:shape>
          <o:OLEObject Type="Embed" ProgID="Equation.DSMT4" ShapeID="_x0000_i1051" DrawAspect="Content" ObjectID="_1563082923" r:id="rId58"/>
        </w:object>
      </w:r>
      <w:r>
        <w:rPr>
          <w:rFonts w:ascii="Times New Roman" w:hAnsi="Times New Roman" w:cs="Times New Roman"/>
          <w:sz w:val="28"/>
        </w:rPr>
        <w:t>.</w:t>
      </w:r>
    </w:p>
    <w:p w:rsidR="00F97346" w:rsidRPr="00F97346" w:rsidRDefault="00F97346" w:rsidP="00F97346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. На конференції з доповідями виступають 9 математиків. На кожній з допов</w:t>
      </w:r>
      <w:r>
        <w:rPr>
          <w:rFonts w:ascii="Times New Roman" w:hAnsi="Times New Roman" w:cs="Times New Roman"/>
          <w:sz w:val="28"/>
        </w:rPr>
        <w:t>і</w:t>
      </w:r>
      <w:r>
        <w:rPr>
          <w:rFonts w:ascii="Times New Roman" w:hAnsi="Times New Roman" w:cs="Times New Roman"/>
          <w:sz w:val="28"/>
        </w:rPr>
        <w:t>дей були присутніми щонайменше двоє з цих математиків, причому не було двох доповідей, на яких був би один і той самий склад присутніх математиків. До того ж, по завершенні конференції з’ясувалось, що неможливо вибрати ч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>тирьох математиків так, щоб будь-які двоє з них були разом принаймні на одній з доповідей. Знайдіть найбільшу можливу кількість доповідей, зроблених під час даної конференції.</w:t>
      </w:r>
    </w:p>
    <w:sectPr w:rsidR="00F97346" w:rsidRPr="00F97346" w:rsidSect="00F97346">
      <w:pgSz w:w="11906" w:h="16838"/>
      <w:pgMar w:top="567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384"/>
    <w:rsid w:val="00000A5D"/>
    <w:rsid w:val="00000AAE"/>
    <w:rsid w:val="000010A1"/>
    <w:rsid w:val="000014C0"/>
    <w:rsid w:val="00001D81"/>
    <w:rsid w:val="0000404E"/>
    <w:rsid w:val="0000453E"/>
    <w:rsid w:val="00005821"/>
    <w:rsid w:val="00006B26"/>
    <w:rsid w:val="0000771A"/>
    <w:rsid w:val="00010350"/>
    <w:rsid w:val="0001050D"/>
    <w:rsid w:val="00010AAB"/>
    <w:rsid w:val="00011868"/>
    <w:rsid w:val="00011D8E"/>
    <w:rsid w:val="0001317B"/>
    <w:rsid w:val="000131E4"/>
    <w:rsid w:val="00014CBF"/>
    <w:rsid w:val="00015FA1"/>
    <w:rsid w:val="00016772"/>
    <w:rsid w:val="000177C7"/>
    <w:rsid w:val="000203CE"/>
    <w:rsid w:val="00021049"/>
    <w:rsid w:val="00021DC4"/>
    <w:rsid w:val="00022050"/>
    <w:rsid w:val="0002321C"/>
    <w:rsid w:val="0002357E"/>
    <w:rsid w:val="000240B4"/>
    <w:rsid w:val="00024A95"/>
    <w:rsid w:val="00025582"/>
    <w:rsid w:val="000257F7"/>
    <w:rsid w:val="00025A53"/>
    <w:rsid w:val="00026711"/>
    <w:rsid w:val="00026ACD"/>
    <w:rsid w:val="00030224"/>
    <w:rsid w:val="00031911"/>
    <w:rsid w:val="00031BF1"/>
    <w:rsid w:val="000323AF"/>
    <w:rsid w:val="000326ED"/>
    <w:rsid w:val="00032B6A"/>
    <w:rsid w:val="000336D2"/>
    <w:rsid w:val="000342EE"/>
    <w:rsid w:val="000343B2"/>
    <w:rsid w:val="000346A7"/>
    <w:rsid w:val="00034AD0"/>
    <w:rsid w:val="00034AD3"/>
    <w:rsid w:val="00035A1C"/>
    <w:rsid w:val="00037057"/>
    <w:rsid w:val="00037420"/>
    <w:rsid w:val="00040531"/>
    <w:rsid w:val="00040E3B"/>
    <w:rsid w:val="00041060"/>
    <w:rsid w:val="00041893"/>
    <w:rsid w:val="0004230C"/>
    <w:rsid w:val="00042FAB"/>
    <w:rsid w:val="0004333C"/>
    <w:rsid w:val="00043AF1"/>
    <w:rsid w:val="000446C4"/>
    <w:rsid w:val="00044F63"/>
    <w:rsid w:val="000455BE"/>
    <w:rsid w:val="0004564D"/>
    <w:rsid w:val="0004617D"/>
    <w:rsid w:val="00046807"/>
    <w:rsid w:val="0005000D"/>
    <w:rsid w:val="0005066A"/>
    <w:rsid w:val="00050789"/>
    <w:rsid w:val="00052718"/>
    <w:rsid w:val="00052E4C"/>
    <w:rsid w:val="00054987"/>
    <w:rsid w:val="00054999"/>
    <w:rsid w:val="0005558B"/>
    <w:rsid w:val="000557DD"/>
    <w:rsid w:val="0005654B"/>
    <w:rsid w:val="000571E4"/>
    <w:rsid w:val="00057E79"/>
    <w:rsid w:val="000632B0"/>
    <w:rsid w:val="00063F59"/>
    <w:rsid w:val="00066095"/>
    <w:rsid w:val="00066172"/>
    <w:rsid w:val="00066396"/>
    <w:rsid w:val="00067415"/>
    <w:rsid w:val="000676B5"/>
    <w:rsid w:val="00070AD5"/>
    <w:rsid w:val="00071118"/>
    <w:rsid w:val="000718F2"/>
    <w:rsid w:val="000730C3"/>
    <w:rsid w:val="00073177"/>
    <w:rsid w:val="000750AD"/>
    <w:rsid w:val="000752CC"/>
    <w:rsid w:val="00076C4B"/>
    <w:rsid w:val="0007713A"/>
    <w:rsid w:val="00077A3B"/>
    <w:rsid w:val="00080A56"/>
    <w:rsid w:val="000810B7"/>
    <w:rsid w:val="00081A65"/>
    <w:rsid w:val="000820F9"/>
    <w:rsid w:val="000837B6"/>
    <w:rsid w:val="00084EBB"/>
    <w:rsid w:val="00085190"/>
    <w:rsid w:val="00085495"/>
    <w:rsid w:val="000856EF"/>
    <w:rsid w:val="00085984"/>
    <w:rsid w:val="00085AEB"/>
    <w:rsid w:val="00090D9D"/>
    <w:rsid w:val="00092C28"/>
    <w:rsid w:val="00092DDB"/>
    <w:rsid w:val="00093262"/>
    <w:rsid w:val="000937E2"/>
    <w:rsid w:val="00093AF5"/>
    <w:rsid w:val="00093D48"/>
    <w:rsid w:val="00093E4E"/>
    <w:rsid w:val="0009468C"/>
    <w:rsid w:val="0009516A"/>
    <w:rsid w:val="00096C3E"/>
    <w:rsid w:val="00097556"/>
    <w:rsid w:val="00097E65"/>
    <w:rsid w:val="000A04A9"/>
    <w:rsid w:val="000A0815"/>
    <w:rsid w:val="000A2F37"/>
    <w:rsid w:val="000A440E"/>
    <w:rsid w:val="000A523B"/>
    <w:rsid w:val="000A54D1"/>
    <w:rsid w:val="000A754F"/>
    <w:rsid w:val="000B11F2"/>
    <w:rsid w:val="000B274A"/>
    <w:rsid w:val="000B5914"/>
    <w:rsid w:val="000B6059"/>
    <w:rsid w:val="000B6131"/>
    <w:rsid w:val="000B65DB"/>
    <w:rsid w:val="000B6EF1"/>
    <w:rsid w:val="000C11CB"/>
    <w:rsid w:val="000C1910"/>
    <w:rsid w:val="000C32B5"/>
    <w:rsid w:val="000C440F"/>
    <w:rsid w:val="000C49EF"/>
    <w:rsid w:val="000C4F49"/>
    <w:rsid w:val="000C4FA5"/>
    <w:rsid w:val="000C5AC3"/>
    <w:rsid w:val="000C6384"/>
    <w:rsid w:val="000C720E"/>
    <w:rsid w:val="000D30F7"/>
    <w:rsid w:val="000D3981"/>
    <w:rsid w:val="000D43D3"/>
    <w:rsid w:val="000D4998"/>
    <w:rsid w:val="000D4F4F"/>
    <w:rsid w:val="000D57C0"/>
    <w:rsid w:val="000D5CC9"/>
    <w:rsid w:val="000D5D5A"/>
    <w:rsid w:val="000D7B29"/>
    <w:rsid w:val="000D7F89"/>
    <w:rsid w:val="000E06A8"/>
    <w:rsid w:val="000E27E9"/>
    <w:rsid w:val="000E3322"/>
    <w:rsid w:val="000E33E7"/>
    <w:rsid w:val="000E37B3"/>
    <w:rsid w:val="000E53F2"/>
    <w:rsid w:val="000E6176"/>
    <w:rsid w:val="000E6401"/>
    <w:rsid w:val="000E6C90"/>
    <w:rsid w:val="000F1BD0"/>
    <w:rsid w:val="000F321D"/>
    <w:rsid w:val="000F3599"/>
    <w:rsid w:val="000F3F8D"/>
    <w:rsid w:val="000F3F94"/>
    <w:rsid w:val="000F407A"/>
    <w:rsid w:val="000F48FA"/>
    <w:rsid w:val="000F61C3"/>
    <w:rsid w:val="000F6601"/>
    <w:rsid w:val="000F74AC"/>
    <w:rsid w:val="000F7806"/>
    <w:rsid w:val="000F7F15"/>
    <w:rsid w:val="0010054D"/>
    <w:rsid w:val="0010074B"/>
    <w:rsid w:val="00102868"/>
    <w:rsid w:val="00103EA6"/>
    <w:rsid w:val="00104990"/>
    <w:rsid w:val="00104E2B"/>
    <w:rsid w:val="001050EC"/>
    <w:rsid w:val="00105184"/>
    <w:rsid w:val="0010706C"/>
    <w:rsid w:val="00110243"/>
    <w:rsid w:val="00110327"/>
    <w:rsid w:val="001107AC"/>
    <w:rsid w:val="00110DF7"/>
    <w:rsid w:val="00110F0D"/>
    <w:rsid w:val="00112774"/>
    <w:rsid w:val="00113519"/>
    <w:rsid w:val="00113872"/>
    <w:rsid w:val="00113BC6"/>
    <w:rsid w:val="00114218"/>
    <w:rsid w:val="00114823"/>
    <w:rsid w:val="00114E81"/>
    <w:rsid w:val="00115ECC"/>
    <w:rsid w:val="001178CF"/>
    <w:rsid w:val="00117D95"/>
    <w:rsid w:val="001223FD"/>
    <w:rsid w:val="00123FBE"/>
    <w:rsid w:val="001247A3"/>
    <w:rsid w:val="00124FE8"/>
    <w:rsid w:val="0012612B"/>
    <w:rsid w:val="00127FC0"/>
    <w:rsid w:val="001307DE"/>
    <w:rsid w:val="00133154"/>
    <w:rsid w:val="00133397"/>
    <w:rsid w:val="001333B1"/>
    <w:rsid w:val="0013450F"/>
    <w:rsid w:val="001349A2"/>
    <w:rsid w:val="001364B3"/>
    <w:rsid w:val="00136AF1"/>
    <w:rsid w:val="0013716C"/>
    <w:rsid w:val="001379BF"/>
    <w:rsid w:val="001404F8"/>
    <w:rsid w:val="0014073F"/>
    <w:rsid w:val="0014091F"/>
    <w:rsid w:val="0014130D"/>
    <w:rsid w:val="001414D3"/>
    <w:rsid w:val="001434AD"/>
    <w:rsid w:val="00143AFB"/>
    <w:rsid w:val="00144BFD"/>
    <w:rsid w:val="00145D7A"/>
    <w:rsid w:val="0014698E"/>
    <w:rsid w:val="00146BCE"/>
    <w:rsid w:val="00146EC2"/>
    <w:rsid w:val="00147121"/>
    <w:rsid w:val="00147194"/>
    <w:rsid w:val="00147435"/>
    <w:rsid w:val="00151080"/>
    <w:rsid w:val="0015136D"/>
    <w:rsid w:val="00151ED3"/>
    <w:rsid w:val="00152E52"/>
    <w:rsid w:val="00152E5A"/>
    <w:rsid w:val="00153253"/>
    <w:rsid w:val="0015391E"/>
    <w:rsid w:val="00153F32"/>
    <w:rsid w:val="00154235"/>
    <w:rsid w:val="00154463"/>
    <w:rsid w:val="00154DD3"/>
    <w:rsid w:val="0015694A"/>
    <w:rsid w:val="00156A38"/>
    <w:rsid w:val="0016008B"/>
    <w:rsid w:val="001614DA"/>
    <w:rsid w:val="001621E4"/>
    <w:rsid w:val="00162719"/>
    <w:rsid w:val="0016382C"/>
    <w:rsid w:val="00163B9E"/>
    <w:rsid w:val="001646D6"/>
    <w:rsid w:val="0016554C"/>
    <w:rsid w:val="00165771"/>
    <w:rsid w:val="00165A93"/>
    <w:rsid w:val="00165C01"/>
    <w:rsid w:val="0017016A"/>
    <w:rsid w:val="00171AC6"/>
    <w:rsid w:val="00172628"/>
    <w:rsid w:val="0017524A"/>
    <w:rsid w:val="0017556A"/>
    <w:rsid w:val="00176677"/>
    <w:rsid w:val="00176A0D"/>
    <w:rsid w:val="00177B72"/>
    <w:rsid w:val="00177C19"/>
    <w:rsid w:val="001809A7"/>
    <w:rsid w:val="00182198"/>
    <w:rsid w:val="00185D2D"/>
    <w:rsid w:val="00185EC6"/>
    <w:rsid w:val="001861C9"/>
    <w:rsid w:val="001865FB"/>
    <w:rsid w:val="00187299"/>
    <w:rsid w:val="001876E5"/>
    <w:rsid w:val="001901C0"/>
    <w:rsid w:val="0019043C"/>
    <w:rsid w:val="00190E90"/>
    <w:rsid w:val="001915A2"/>
    <w:rsid w:val="0019278F"/>
    <w:rsid w:val="00193CE3"/>
    <w:rsid w:val="001945F6"/>
    <w:rsid w:val="00194FF3"/>
    <w:rsid w:val="0019533E"/>
    <w:rsid w:val="00195A2A"/>
    <w:rsid w:val="00195E53"/>
    <w:rsid w:val="00196214"/>
    <w:rsid w:val="00196479"/>
    <w:rsid w:val="00196B5E"/>
    <w:rsid w:val="00197448"/>
    <w:rsid w:val="001A1CFF"/>
    <w:rsid w:val="001A2810"/>
    <w:rsid w:val="001A2DE8"/>
    <w:rsid w:val="001A2E59"/>
    <w:rsid w:val="001A395C"/>
    <w:rsid w:val="001A3DB8"/>
    <w:rsid w:val="001A4EA2"/>
    <w:rsid w:val="001A56B5"/>
    <w:rsid w:val="001A6885"/>
    <w:rsid w:val="001A6E1A"/>
    <w:rsid w:val="001A71CA"/>
    <w:rsid w:val="001A73FD"/>
    <w:rsid w:val="001A77B5"/>
    <w:rsid w:val="001B1704"/>
    <w:rsid w:val="001B1EB0"/>
    <w:rsid w:val="001B3890"/>
    <w:rsid w:val="001B38C6"/>
    <w:rsid w:val="001B584D"/>
    <w:rsid w:val="001B644D"/>
    <w:rsid w:val="001B7463"/>
    <w:rsid w:val="001C0FC2"/>
    <w:rsid w:val="001C15D2"/>
    <w:rsid w:val="001C16D6"/>
    <w:rsid w:val="001C1CA7"/>
    <w:rsid w:val="001C234D"/>
    <w:rsid w:val="001C28FE"/>
    <w:rsid w:val="001C2CED"/>
    <w:rsid w:val="001C389E"/>
    <w:rsid w:val="001C3C79"/>
    <w:rsid w:val="001C470E"/>
    <w:rsid w:val="001C5315"/>
    <w:rsid w:val="001C59F9"/>
    <w:rsid w:val="001C5B62"/>
    <w:rsid w:val="001C6B83"/>
    <w:rsid w:val="001C6CB9"/>
    <w:rsid w:val="001C794B"/>
    <w:rsid w:val="001D0893"/>
    <w:rsid w:val="001D0904"/>
    <w:rsid w:val="001D0C8F"/>
    <w:rsid w:val="001D0E18"/>
    <w:rsid w:val="001D0F70"/>
    <w:rsid w:val="001D11DB"/>
    <w:rsid w:val="001D1A7C"/>
    <w:rsid w:val="001D1BF4"/>
    <w:rsid w:val="001D1E94"/>
    <w:rsid w:val="001D1F97"/>
    <w:rsid w:val="001D2784"/>
    <w:rsid w:val="001D4282"/>
    <w:rsid w:val="001D434E"/>
    <w:rsid w:val="001D45C7"/>
    <w:rsid w:val="001D5EE0"/>
    <w:rsid w:val="001D5F6D"/>
    <w:rsid w:val="001D6123"/>
    <w:rsid w:val="001D6666"/>
    <w:rsid w:val="001E15D3"/>
    <w:rsid w:val="001E3CAE"/>
    <w:rsid w:val="001E401A"/>
    <w:rsid w:val="001E535F"/>
    <w:rsid w:val="001E55B1"/>
    <w:rsid w:val="001E62E7"/>
    <w:rsid w:val="001E7736"/>
    <w:rsid w:val="001F02EA"/>
    <w:rsid w:val="001F16FF"/>
    <w:rsid w:val="001F1A16"/>
    <w:rsid w:val="001F30DD"/>
    <w:rsid w:val="001F31A2"/>
    <w:rsid w:val="001F39AE"/>
    <w:rsid w:val="001F450D"/>
    <w:rsid w:val="001F46AB"/>
    <w:rsid w:val="001F4722"/>
    <w:rsid w:val="001F5F55"/>
    <w:rsid w:val="0020260A"/>
    <w:rsid w:val="002029A3"/>
    <w:rsid w:val="00203218"/>
    <w:rsid w:val="00203504"/>
    <w:rsid w:val="0020417D"/>
    <w:rsid w:val="00204721"/>
    <w:rsid w:val="00207B6D"/>
    <w:rsid w:val="00207F24"/>
    <w:rsid w:val="00210118"/>
    <w:rsid w:val="00210642"/>
    <w:rsid w:val="00211A53"/>
    <w:rsid w:val="00212957"/>
    <w:rsid w:val="002139F1"/>
    <w:rsid w:val="002143DC"/>
    <w:rsid w:val="00215196"/>
    <w:rsid w:val="00215A86"/>
    <w:rsid w:val="00216064"/>
    <w:rsid w:val="00216F25"/>
    <w:rsid w:val="00216FA5"/>
    <w:rsid w:val="00217F0F"/>
    <w:rsid w:val="00221E6C"/>
    <w:rsid w:val="00222D7F"/>
    <w:rsid w:val="00223EC6"/>
    <w:rsid w:val="00225B60"/>
    <w:rsid w:val="002276F9"/>
    <w:rsid w:val="00230223"/>
    <w:rsid w:val="002307EB"/>
    <w:rsid w:val="00231B74"/>
    <w:rsid w:val="00232282"/>
    <w:rsid w:val="00233E77"/>
    <w:rsid w:val="00233FCC"/>
    <w:rsid w:val="002344AE"/>
    <w:rsid w:val="002353AE"/>
    <w:rsid w:val="00235CDF"/>
    <w:rsid w:val="00236AA2"/>
    <w:rsid w:val="0023700F"/>
    <w:rsid w:val="002375FA"/>
    <w:rsid w:val="002378C6"/>
    <w:rsid w:val="00237C6F"/>
    <w:rsid w:val="00240452"/>
    <w:rsid w:val="00241F31"/>
    <w:rsid w:val="00242820"/>
    <w:rsid w:val="00243292"/>
    <w:rsid w:val="00243CB7"/>
    <w:rsid w:val="002449F1"/>
    <w:rsid w:val="002450C8"/>
    <w:rsid w:val="00245CFB"/>
    <w:rsid w:val="00245D89"/>
    <w:rsid w:val="00246BB4"/>
    <w:rsid w:val="00250CBB"/>
    <w:rsid w:val="00251E42"/>
    <w:rsid w:val="00252657"/>
    <w:rsid w:val="002539BE"/>
    <w:rsid w:val="00253BE4"/>
    <w:rsid w:val="00253E7D"/>
    <w:rsid w:val="0025416F"/>
    <w:rsid w:val="002541F2"/>
    <w:rsid w:val="002547B1"/>
    <w:rsid w:val="002552B2"/>
    <w:rsid w:val="002555BB"/>
    <w:rsid w:val="00255DEB"/>
    <w:rsid w:val="00255F91"/>
    <w:rsid w:val="002566FA"/>
    <w:rsid w:val="00256C40"/>
    <w:rsid w:val="00256CE0"/>
    <w:rsid w:val="00256E58"/>
    <w:rsid w:val="00256EEF"/>
    <w:rsid w:val="00257A2A"/>
    <w:rsid w:val="00257C64"/>
    <w:rsid w:val="00260F4B"/>
    <w:rsid w:val="0026101B"/>
    <w:rsid w:val="002628F8"/>
    <w:rsid w:val="00263EA2"/>
    <w:rsid w:val="00264125"/>
    <w:rsid w:val="00264535"/>
    <w:rsid w:val="00265CE4"/>
    <w:rsid w:val="00266011"/>
    <w:rsid w:val="0026607C"/>
    <w:rsid w:val="00266338"/>
    <w:rsid w:val="0026705F"/>
    <w:rsid w:val="002671CF"/>
    <w:rsid w:val="002677EC"/>
    <w:rsid w:val="002702AF"/>
    <w:rsid w:val="002705F5"/>
    <w:rsid w:val="00272139"/>
    <w:rsid w:val="002724A6"/>
    <w:rsid w:val="002734D2"/>
    <w:rsid w:val="002741B7"/>
    <w:rsid w:val="002749B6"/>
    <w:rsid w:val="002750B8"/>
    <w:rsid w:val="00275868"/>
    <w:rsid w:val="00276161"/>
    <w:rsid w:val="00277900"/>
    <w:rsid w:val="00277A6F"/>
    <w:rsid w:val="002807F3"/>
    <w:rsid w:val="00280CF8"/>
    <w:rsid w:val="002818CE"/>
    <w:rsid w:val="00281D91"/>
    <w:rsid w:val="00282B1D"/>
    <w:rsid w:val="00282E8B"/>
    <w:rsid w:val="002847A1"/>
    <w:rsid w:val="0028538C"/>
    <w:rsid w:val="00285446"/>
    <w:rsid w:val="00285DA6"/>
    <w:rsid w:val="00286438"/>
    <w:rsid w:val="00286A71"/>
    <w:rsid w:val="002874ED"/>
    <w:rsid w:val="00287DD8"/>
    <w:rsid w:val="00290767"/>
    <w:rsid w:val="00290FCF"/>
    <w:rsid w:val="002911B0"/>
    <w:rsid w:val="00291446"/>
    <w:rsid w:val="00291A2C"/>
    <w:rsid w:val="00291A75"/>
    <w:rsid w:val="00293BEA"/>
    <w:rsid w:val="002948A3"/>
    <w:rsid w:val="002959E0"/>
    <w:rsid w:val="002977AD"/>
    <w:rsid w:val="002977C4"/>
    <w:rsid w:val="002A0FB7"/>
    <w:rsid w:val="002A158F"/>
    <w:rsid w:val="002A2AD4"/>
    <w:rsid w:val="002A2C77"/>
    <w:rsid w:val="002A3196"/>
    <w:rsid w:val="002A4262"/>
    <w:rsid w:val="002A4CF8"/>
    <w:rsid w:val="002A4FCC"/>
    <w:rsid w:val="002A5560"/>
    <w:rsid w:val="002A5F1B"/>
    <w:rsid w:val="002A64C9"/>
    <w:rsid w:val="002B0AFB"/>
    <w:rsid w:val="002B0B37"/>
    <w:rsid w:val="002B0F7B"/>
    <w:rsid w:val="002B19C3"/>
    <w:rsid w:val="002B1B74"/>
    <w:rsid w:val="002B28EF"/>
    <w:rsid w:val="002B2E2A"/>
    <w:rsid w:val="002B45D5"/>
    <w:rsid w:val="002B46C6"/>
    <w:rsid w:val="002B46E3"/>
    <w:rsid w:val="002B46E8"/>
    <w:rsid w:val="002B4B47"/>
    <w:rsid w:val="002B750A"/>
    <w:rsid w:val="002C0CE3"/>
    <w:rsid w:val="002C1C5E"/>
    <w:rsid w:val="002C232D"/>
    <w:rsid w:val="002C459E"/>
    <w:rsid w:val="002C60F6"/>
    <w:rsid w:val="002C6178"/>
    <w:rsid w:val="002C65F7"/>
    <w:rsid w:val="002C6CA7"/>
    <w:rsid w:val="002D0AF1"/>
    <w:rsid w:val="002D38F4"/>
    <w:rsid w:val="002D3AF3"/>
    <w:rsid w:val="002D4C91"/>
    <w:rsid w:val="002D52D8"/>
    <w:rsid w:val="002D56C6"/>
    <w:rsid w:val="002D7470"/>
    <w:rsid w:val="002D7FC6"/>
    <w:rsid w:val="002E1B92"/>
    <w:rsid w:val="002E22B7"/>
    <w:rsid w:val="002E4441"/>
    <w:rsid w:val="002E58EC"/>
    <w:rsid w:val="002E6A69"/>
    <w:rsid w:val="002E6FF2"/>
    <w:rsid w:val="002E7233"/>
    <w:rsid w:val="002F00BE"/>
    <w:rsid w:val="002F12BF"/>
    <w:rsid w:val="002F12E5"/>
    <w:rsid w:val="002F1529"/>
    <w:rsid w:val="002F2C5E"/>
    <w:rsid w:val="002F55E4"/>
    <w:rsid w:val="002F5EA2"/>
    <w:rsid w:val="002F5F7A"/>
    <w:rsid w:val="002F6967"/>
    <w:rsid w:val="002F7457"/>
    <w:rsid w:val="002F7874"/>
    <w:rsid w:val="002F7E68"/>
    <w:rsid w:val="00300C3A"/>
    <w:rsid w:val="00301866"/>
    <w:rsid w:val="003026BF"/>
    <w:rsid w:val="00302A97"/>
    <w:rsid w:val="00302E2B"/>
    <w:rsid w:val="003038B3"/>
    <w:rsid w:val="00303B5F"/>
    <w:rsid w:val="00303BBC"/>
    <w:rsid w:val="00304F6E"/>
    <w:rsid w:val="00305709"/>
    <w:rsid w:val="00305AE7"/>
    <w:rsid w:val="00306380"/>
    <w:rsid w:val="0030674B"/>
    <w:rsid w:val="00306FB4"/>
    <w:rsid w:val="003077FF"/>
    <w:rsid w:val="003106C8"/>
    <w:rsid w:val="00311A1E"/>
    <w:rsid w:val="00312F47"/>
    <w:rsid w:val="00313DD2"/>
    <w:rsid w:val="003141EA"/>
    <w:rsid w:val="00314969"/>
    <w:rsid w:val="00314BDA"/>
    <w:rsid w:val="00315A0A"/>
    <w:rsid w:val="00315D30"/>
    <w:rsid w:val="00315E74"/>
    <w:rsid w:val="00316BE6"/>
    <w:rsid w:val="00317ABB"/>
    <w:rsid w:val="00317C66"/>
    <w:rsid w:val="003210D7"/>
    <w:rsid w:val="0032158D"/>
    <w:rsid w:val="00321D4E"/>
    <w:rsid w:val="00321FE0"/>
    <w:rsid w:val="0032202D"/>
    <w:rsid w:val="00323182"/>
    <w:rsid w:val="0032322B"/>
    <w:rsid w:val="00323763"/>
    <w:rsid w:val="00323A71"/>
    <w:rsid w:val="00324220"/>
    <w:rsid w:val="00324256"/>
    <w:rsid w:val="00324338"/>
    <w:rsid w:val="003266A3"/>
    <w:rsid w:val="00326AED"/>
    <w:rsid w:val="00330471"/>
    <w:rsid w:val="00332563"/>
    <w:rsid w:val="00332BD2"/>
    <w:rsid w:val="00332E80"/>
    <w:rsid w:val="00333AF6"/>
    <w:rsid w:val="003341E6"/>
    <w:rsid w:val="00334808"/>
    <w:rsid w:val="00335277"/>
    <w:rsid w:val="003356BF"/>
    <w:rsid w:val="00335F68"/>
    <w:rsid w:val="0034026E"/>
    <w:rsid w:val="003402D4"/>
    <w:rsid w:val="0034139C"/>
    <w:rsid w:val="00342560"/>
    <w:rsid w:val="003430C7"/>
    <w:rsid w:val="0034385C"/>
    <w:rsid w:val="003513E2"/>
    <w:rsid w:val="003519C2"/>
    <w:rsid w:val="00351C60"/>
    <w:rsid w:val="00352200"/>
    <w:rsid w:val="00352B36"/>
    <w:rsid w:val="00352C88"/>
    <w:rsid w:val="00353619"/>
    <w:rsid w:val="0035363B"/>
    <w:rsid w:val="0035586F"/>
    <w:rsid w:val="00356848"/>
    <w:rsid w:val="00356AB8"/>
    <w:rsid w:val="00356C9F"/>
    <w:rsid w:val="00356E97"/>
    <w:rsid w:val="003577D0"/>
    <w:rsid w:val="00360EAC"/>
    <w:rsid w:val="003612A2"/>
    <w:rsid w:val="00361BD7"/>
    <w:rsid w:val="00361EDA"/>
    <w:rsid w:val="003623D9"/>
    <w:rsid w:val="00363175"/>
    <w:rsid w:val="003631C9"/>
    <w:rsid w:val="003639A1"/>
    <w:rsid w:val="00363CF7"/>
    <w:rsid w:val="00365C82"/>
    <w:rsid w:val="0036687D"/>
    <w:rsid w:val="00366E07"/>
    <w:rsid w:val="003672DB"/>
    <w:rsid w:val="0037122B"/>
    <w:rsid w:val="003719F7"/>
    <w:rsid w:val="00371DF0"/>
    <w:rsid w:val="003720F8"/>
    <w:rsid w:val="003728D3"/>
    <w:rsid w:val="0037328C"/>
    <w:rsid w:val="00373562"/>
    <w:rsid w:val="00373947"/>
    <w:rsid w:val="00374F42"/>
    <w:rsid w:val="003750B8"/>
    <w:rsid w:val="003759A4"/>
    <w:rsid w:val="00376740"/>
    <w:rsid w:val="00376978"/>
    <w:rsid w:val="00377431"/>
    <w:rsid w:val="003775C7"/>
    <w:rsid w:val="0038015A"/>
    <w:rsid w:val="0038025F"/>
    <w:rsid w:val="003806FD"/>
    <w:rsid w:val="00380792"/>
    <w:rsid w:val="00380AC9"/>
    <w:rsid w:val="00381106"/>
    <w:rsid w:val="003819D6"/>
    <w:rsid w:val="0038224A"/>
    <w:rsid w:val="00382251"/>
    <w:rsid w:val="0038235D"/>
    <w:rsid w:val="00382DDC"/>
    <w:rsid w:val="003839A2"/>
    <w:rsid w:val="00383C4F"/>
    <w:rsid w:val="00383DDB"/>
    <w:rsid w:val="0038449F"/>
    <w:rsid w:val="00384F30"/>
    <w:rsid w:val="00385254"/>
    <w:rsid w:val="00385532"/>
    <w:rsid w:val="003860C3"/>
    <w:rsid w:val="00387BC6"/>
    <w:rsid w:val="00391FCF"/>
    <w:rsid w:val="003926FE"/>
    <w:rsid w:val="00393D35"/>
    <w:rsid w:val="003941E3"/>
    <w:rsid w:val="00394EF9"/>
    <w:rsid w:val="00395003"/>
    <w:rsid w:val="00395007"/>
    <w:rsid w:val="00395C9F"/>
    <w:rsid w:val="0039630F"/>
    <w:rsid w:val="00396C1B"/>
    <w:rsid w:val="0039740B"/>
    <w:rsid w:val="0039788D"/>
    <w:rsid w:val="00397EB7"/>
    <w:rsid w:val="003A1FDB"/>
    <w:rsid w:val="003A26E5"/>
    <w:rsid w:val="003A27D1"/>
    <w:rsid w:val="003A32C0"/>
    <w:rsid w:val="003A4ED1"/>
    <w:rsid w:val="003A56DB"/>
    <w:rsid w:val="003A5E5A"/>
    <w:rsid w:val="003A6956"/>
    <w:rsid w:val="003A7C19"/>
    <w:rsid w:val="003B06C1"/>
    <w:rsid w:val="003B19E8"/>
    <w:rsid w:val="003B3530"/>
    <w:rsid w:val="003B38A4"/>
    <w:rsid w:val="003B561D"/>
    <w:rsid w:val="003B5765"/>
    <w:rsid w:val="003B6078"/>
    <w:rsid w:val="003B644E"/>
    <w:rsid w:val="003B6BE5"/>
    <w:rsid w:val="003B6C59"/>
    <w:rsid w:val="003C1395"/>
    <w:rsid w:val="003C142D"/>
    <w:rsid w:val="003C1A46"/>
    <w:rsid w:val="003C3DD8"/>
    <w:rsid w:val="003C7C6C"/>
    <w:rsid w:val="003D091C"/>
    <w:rsid w:val="003D1452"/>
    <w:rsid w:val="003D23D7"/>
    <w:rsid w:val="003D2430"/>
    <w:rsid w:val="003D3529"/>
    <w:rsid w:val="003D3E63"/>
    <w:rsid w:val="003D4643"/>
    <w:rsid w:val="003D47EA"/>
    <w:rsid w:val="003D47F1"/>
    <w:rsid w:val="003D5774"/>
    <w:rsid w:val="003D73B2"/>
    <w:rsid w:val="003D79B5"/>
    <w:rsid w:val="003E0E8C"/>
    <w:rsid w:val="003E1BC3"/>
    <w:rsid w:val="003E25D9"/>
    <w:rsid w:val="003E631B"/>
    <w:rsid w:val="003E7C2A"/>
    <w:rsid w:val="003E7CEB"/>
    <w:rsid w:val="003F0910"/>
    <w:rsid w:val="003F1D08"/>
    <w:rsid w:val="003F2767"/>
    <w:rsid w:val="003F2A82"/>
    <w:rsid w:val="003F3329"/>
    <w:rsid w:val="003F3E3D"/>
    <w:rsid w:val="003F507F"/>
    <w:rsid w:val="003F5170"/>
    <w:rsid w:val="003F5385"/>
    <w:rsid w:val="003F5D84"/>
    <w:rsid w:val="003F648B"/>
    <w:rsid w:val="003F65ED"/>
    <w:rsid w:val="003F7085"/>
    <w:rsid w:val="0040172E"/>
    <w:rsid w:val="00404432"/>
    <w:rsid w:val="004060B4"/>
    <w:rsid w:val="00407179"/>
    <w:rsid w:val="004077C5"/>
    <w:rsid w:val="00407A06"/>
    <w:rsid w:val="00410CF4"/>
    <w:rsid w:val="004112ED"/>
    <w:rsid w:val="004126E7"/>
    <w:rsid w:val="00413B78"/>
    <w:rsid w:val="0041448B"/>
    <w:rsid w:val="0041475D"/>
    <w:rsid w:val="00414E36"/>
    <w:rsid w:val="0041549A"/>
    <w:rsid w:val="0041549B"/>
    <w:rsid w:val="00415581"/>
    <w:rsid w:val="004155CA"/>
    <w:rsid w:val="0041617B"/>
    <w:rsid w:val="00416AEF"/>
    <w:rsid w:val="00417DF4"/>
    <w:rsid w:val="0042035E"/>
    <w:rsid w:val="004215D2"/>
    <w:rsid w:val="00422E51"/>
    <w:rsid w:val="004231D3"/>
    <w:rsid w:val="00423724"/>
    <w:rsid w:val="00423A7C"/>
    <w:rsid w:val="00424CF3"/>
    <w:rsid w:val="00425036"/>
    <w:rsid w:val="004250C4"/>
    <w:rsid w:val="0042568E"/>
    <w:rsid w:val="00425B69"/>
    <w:rsid w:val="00427A24"/>
    <w:rsid w:val="004308AF"/>
    <w:rsid w:val="004321FB"/>
    <w:rsid w:val="00432B40"/>
    <w:rsid w:val="004332AE"/>
    <w:rsid w:val="00433722"/>
    <w:rsid w:val="004346C4"/>
    <w:rsid w:val="00434739"/>
    <w:rsid w:val="004367B3"/>
    <w:rsid w:val="0043747E"/>
    <w:rsid w:val="0044042B"/>
    <w:rsid w:val="00441C9C"/>
    <w:rsid w:val="00441F2C"/>
    <w:rsid w:val="0044326D"/>
    <w:rsid w:val="0044607B"/>
    <w:rsid w:val="004462C4"/>
    <w:rsid w:val="00446F41"/>
    <w:rsid w:val="00447058"/>
    <w:rsid w:val="00447723"/>
    <w:rsid w:val="00450E71"/>
    <w:rsid w:val="0045368F"/>
    <w:rsid w:val="00453A9F"/>
    <w:rsid w:val="004558F4"/>
    <w:rsid w:val="00455E9A"/>
    <w:rsid w:val="0045645D"/>
    <w:rsid w:val="00456A9C"/>
    <w:rsid w:val="00456B50"/>
    <w:rsid w:val="004571D4"/>
    <w:rsid w:val="004579D0"/>
    <w:rsid w:val="00460D38"/>
    <w:rsid w:val="0046139B"/>
    <w:rsid w:val="004622EC"/>
    <w:rsid w:val="004624A3"/>
    <w:rsid w:val="0046362D"/>
    <w:rsid w:val="00463EF1"/>
    <w:rsid w:val="00464603"/>
    <w:rsid w:val="004668D9"/>
    <w:rsid w:val="00466FBB"/>
    <w:rsid w:val="0046768B"/>
    <w:rsid w:val="0046780E"/>
    <w:rsid w:val="00470212"/>
    <w:rsid w:val="004708C0"/>
    <w:rsid w:val="00470BBC"/>
    <w:rsid w:val="00471734"/>
    <w:rsid w:val="00472ABD"/>
    <w:rsid w:val="00472FA8"/>
    <w:rsid w:val="00475247"/>
    <w:rsid w:val="004759CC"/>
    <w:rsid w:val="00475BBC"/>
    <w:rsid w:val="00476194"/>
    <w:rsid w:val="00477EC7"/>
    <w:rsid w:val="004803EE"/>
    <w:rsid w:val="00480434"/>
    <w:rsid w:val="004821CD"/>
    <w:rsid w:val="00483403"/>
    <w:rsid w:val="00484148"/>
    <w:rsid w:val="00485538"/>
    <w:rsid w:val="00486403"/>
    <w:rsid w:val="004864C1"/>
    <w:rsid w:val="00487AE1"/>
    <w:rsid w:val="0049023A"/>
    <w:rsid w:val="00491443"/>
    <w:rsid w:val="004914AE"/>
    <w:rsid w:val="004914D2"/>
    <w:rsid w:val="00492CF4"/>
    <w:rsid w:val="00493211"/>
    <w:rsid w:val="00493A2E"/>
    <w:rsid w:val="00493F98"/>
    <w:rsid w:val="00495168"/>
    <w:rsid w:val="004970A8"/>
    <w:rsid w:val="00497669"/>
    <w:rsid w:val="00497E22"/>
    <w:rsid w:val="004A17E8"/>
    <w:rsid w:val="004A2B79"/>
    <w:rsid w:val="004A307B"/>
    <w:rsid w:val="004A3EAD"/>
    <w:rsid w:val="004A486B"/>
    <w:rsid w:val="004A5A71"/>
    <w:rsid w:val="004A67D3"/>
    <w:rsid w:val="004A7007"/>
    <w:rsid w:val="004A76D0"/>
    <w:rsid w:val="004B0D34"/>
    <w:rsid w:val="004B1FA8"/>
    <w:rsid w:val="004B2EE7"/>
    <w:rsid w:val="004B3E74"/>
    <w:rsid w:val="004B6E84"/>
    <w:rsid w:val="004B77FC"/>
    <w:rsid w:val="004B7B62"/>
    <w:rsid w:val="004C0FC1"/>
    <w:rsid w:val="004C1239"/>
    <w:rsid w:val="004C1FB8"/>
    <w:rsid w:val="004C2766"/>
    <w:rsid w:val="004C3C2C"/>
    <w:rsid w:val="004C3E04"/>
    <w:rsid w:val="004C5138"/>
    <w:rsid w:val="004C58FB"/>
    <w:rsid w:val="004C61D0"/>
    <w:rsid w:val="004C72D5"/>
    <w:rsid w:val="004D0C64"/>
    <w:rsid w:val="004D1468"/>
    <w:rsid w:val="004D37C6"/>
    <w:rsid w:val="004D3ABE"/>
    <w:rsid w:val="004D44F5"/>
    <w:rsid w:val="004D5DCF"/>
    <w:rsid w:val="004D6095"/>
    <w:rsid w:val="004E011F"/>
    <w:rsid w:val="004E15D0"/>
    <w:rsid w:val="004E1ECB"/>
    <w:rsid w:val="004E253E"/>
    <w:rsid w:val="004E2760"/>
    <w:rsid w:val="004E2AE8"/>
    <w:rsid w:val="004E3B83"/>
    <w:rsid w:val="004E4D49"/>
    <w:rsid w:val="004E6035"/>
    <w:rsid w:val="004E7B54"/>
    <w:rsid w:val="004F0096"/>
    <w:rsid w:val="004F014F"/>
    <w:rsid w:val="004F1F65"/>
    <w:rsid w:val="004F227A"/>
    <w:rsid w:val="004F234A"/>
    <w:rsid w:val="004F234D"/>
    <w:rsid w:val="004F2878"/>
    <w:rsid w:val="004F367F"/>
    <w:rsid w:val="004F3E75"/>
    <w:rsid w:val="004F3F3B"/>
    <w:rsid w:val="004F6537"/>
    <w:rsid w:val="004F6D08"/>
    <w:rsid w:val="005002F5"/>
    <w:rsid w:val="005003C5"/>
    <w:rsid w:val="005011BB"/>
    <w:rsid w:val="00502153"/>
    <w:rsid w:val="0050228B"/>
    <w:rsid w:val="005026BD"/>
    <w:rsid w:val="005066B6"/>
    <w:rsid w:val="00507240"/>
    <w:rsid w:val="00510F9B"/>
    <w:rsid w:val="00511749"/>
    <w:rsid w:val="00512A61"/>
    <w:rsid w:val="005152F0"/>
    <w:rsid w:val="005208EB"/>
    <w:rsid w:val="005212B5"/>
    <w:rsid w:val="00521A5C"/>
    <w:rsid w:val="005228CC"/>
    <w:rsid w:val="005246A8"/>
    <w:rsid w:val="005250F7"/>
    <w:rsid w:val="00525C22"/>
    <w:rsid w:val="00525D55"/>
    <w:rsid w:val="00526156"/>
    <w:rsid w:val="0052667B"/>
    <w:rsid w:val="00530EA3"/>
    <w:rsid w:val="00531405"/>
    <w:rsid w:val="00531A3E"/>
    <w:rsid w:val="00532162"/>
    <w:rsid w:val="005332E9"/>
    <w:rsid w:val="00533835"/>
    <w:rsid w:val="005349AD"/>
    <w:rsid w:val="005357DE"/>
    <w:rsid w:val="005379B5"/>
    <w:rsid w:val="00537B2F"/>
    <w:rsid w:val="00537EBA"/>
    <w:rsid w:val="00537FC5"/>
    <w:rsid w:val="0054064C"/>
    <w:rsid w:val="00541119"/>
    <w:rsid w:val="00541D44"/>
    <w:rsid w:val="0054255E"/>
    <w:rsid w:val="00544075"/>
    <w:rsid w:val="005464B9"/>
    <w:rsid w:val="005476EF"/>
    <w:rsid w:val="005507E8"/>
    <w:rsid w:val="00550C9B"/>
    <w:rsid w:val="0055106C"/>
    <w:rsid w:val="00551BAA"/>
    <w:rsid w:val="00553718"/>
    <w:rsid w:val="005541FC"/>
    <w:rsid w:val="005558E7"/>
    <w:rsid w:val="00556493"/>
    <w:rsid w:val="005571FC"/>
    <w:rsid w:val="00557D57"/>
    <w:rsid w:val="00561062"/>
    <w:rsid w:val="00562002"/>
    <w:rsid w:val="0056232C"/>
    <w:rsid w:val="00562BCB"/>
    <w:rsid w:val="00562C3B"/>
    <w:rsid w:val="0056371E"/>
    <w:rsid w:val="00564260"/>
    <w:rsid w:val="00564DB8"/>
    <w:rsid w:val="005661C1"/>
    <w:rsid w:val="00566246"/>
    <w:rsid w:val="00566DE3"/>
    <w:rsid w:val="005678E8"/>
    <w:rsid w:val="005703F0"/>
    <w:rsid w:val="00570B03"/>
    <w:rsid w:val="00570F68"/>
    <w:rsid w:val="005712AA"/>
    <w:rsid w:val="0057164E"/>
    <w:rsid w:val="00572052"/>
    <w:rsid w:val="00572CA0"/>
    <w:rsid w:val="00575072"/>
    <w:rsid w:val="00576CA8"/>
    <w:rsid w:val="005804EC"/>
    <w:rsid w:val="0058183D"/>
    <w:rsid w:val="00581851"/>
    <w:rsid w:val="00583C7D"/>
    <w:rsid w:val="00585600"/>
    <w:rsid w:val="00585DDC"/>
    <w:rsid w:val="00585F1C"/>
    <w:rsid w:val="00587328"/>
    <w:rsid w:val="005874BF"/>
    <w:rsid w:val="00587560"/>
    <w:rsid w:val="005876A5"/>
    <w:rsid w:val="00587DE9"/>
    <w:rsid w:val="0059005E"/>
    <w:rsid w:val="00591741"/>
    <w:rsid w:val="005919AF"/>
    <w:rsid w:val="00592199"/>
    <w:rsid w:val="0059233B"/>
    <w:rsid w:val="00592D97"/>
    <w:rsid w:val="005941D0"/>
    <w:rsid w:val="005961A1"/>
    <w:rsid w:val="00596327"/>
    <w:rsid w:val="0059658E"/>
    <w:rsid w:val="00596853"/>
    <w:rsid w:val="00597616"/>
    <w:rsid w:val="005A00A4"/>
    <w:rsid w:val="005A03E2"/>
    <w:rsid w:val="005A089A"/>
    <w:rsid w:val="005A1978"/>
    <w:rsid w:val="005A198B"/>
    <w:rsid w:val="005A19CA"/>
    <w:rsid w:val="005A2DB6"/>
    <w:rsid w:val="005A3391"/>
    <w:rsid w:val="005A34C2"/>
    <w:rsid w:val="005A3BBE"/>
    <w:rsid w:val="005A43C8"/>
    <w:rsid w:val="005A61C4"/>
    <w:rsid w:val="005A6CEF"/>
    <w:rsid w:val="005A7B9C"/>
    <w:rsid w:val="005B2443"/>
    <w:rsid w:val="005B2C65"/>
    <w:rsid w:val="005B2D1A"/>
    <w:rsid w:val="005B351B"/>
    <w:rsid w:val="005B3923"/>
    <w:rsid w:val="005B3DF2"/>
    <w:rsid w:val="005B4234"/>
    <w:rsid w:val="005B54B4"/>
    <w:rsid w:val="005B66D8"/>
    <w:rsid w:val="005B6B76"/>
    <w:rsid w:val="005B6EE7"/>
    <w:rsid w:val="005C07D5"/>
    <w:rsid w:val="005C0914"/>
    <w:rsid w:val="005C2F16"/>
    <w:rsid w:val="005C48D0"/>
    <w:rsid w:val="005C4EC5"/>
    <w:rsid w:val="005C53D2"/>
    <w:rsid w:val="005C5FC6"/>
    <w:rsid w:val="005C6B82"/>
    <w:rsid w:val="005C75D8"/>
    <w:rsid w:val="005C7B25"/>
    <w:rsid w:val="005C7FB7"/>
    <w:rsid w:val="005D0851"/>
    <w:rsid w:val="005D0F7A"/>
    <w:rsid w:val="005D14EB"/>
    <w:rsid w:val="005D16F7"/>
    <w:rsid w:val="005D34E7"/>
    <w:rsid w:val="005D3C0E"/>
    <w:rsid w:val="005D3C69"/>
    <w:rsid w:val="005D41F0"/>
    <w:rsid w:val="005D6973"/>
    <w:rsid w:val="005D79BC"/>
    <w:rsid w:val="005E005C"/>
    <w:rsid w:val="005E1A33"/>
    <w:rsid w:val="005E300A"/>
    <w:rsid w:val="005E337D"/>
    <w:rsid w:val="005E4994"/>
    <w:rsid w:val="005E49C4"/>
    <w:rsid w:val="005E4F52"/>
    <w:rsid w:val="005E6041"/>
    <w:rsid w:val="005E6C1E"/>
    <w:rsid w:val="005E6CC8"/>
    <w:rsid w:val="005E78D7"/>
    <w:rsid w:val="005F02B8"/>
    <w:rsid w:val="005F04EB"/>
    <w:rsid w:val="005F04FE"/>
    <w:rsid w:val="005F0B0D"/>
    <w:rsid w:val="005F2229"/>
    <w:rsid w:val="005F2D02"/>
    <w:rsid w:val="005F313E"/>
    <w:rsid w:val="005F527B"/>
    <w:rsid w:val="005F5569"/>
    <w:rsid w:val="005F74F2"/>
    <w:rsid w:val="005F7720"/>
    <w:rsid w:val="005F776A"/>
    <w:rsid w:val="005F7CB8"/>
    <w:rsid w:val="00603B1E"/>
    <w:rsid w:val="00604671"/>
    <w:rsid w:val="00605C09"/>
    <w:rsid w:val="00606A82"/>
    <w:rsid w:val="00606C53"/>
    <w:rsid w:val="00607CAF"/>
    <w:rsid w:val="00610406"/>
    <w:rsid w:val="00610775"/>
    <w:rsid w:val="00611120"/>
    <w:rsid w:val="0061145A"/>
    <w:rsid w:val="00611756"/>
    <w:rsid w:val="00611B7B"/>
    <w:rsid w:val="006121A0"/>
    <w:rsid w:val="006129D8"/>
    <w:rsid w:val="00612F41"/>
    <w:rsid w:val="00612FA7"/>
    <w:rsid w:val="00613C7B"/>
    <w:rsid w:val="0061410E"/>
    <w:rsid w:val="0061414E"/>
    <w:rsid w:val="006148D4"/>
    <w:rsid w:val="006150EF"/>
    <w:rsid w:val="0061533C"/>
    <w:rsid w:val="006161F3"/>
    <w:rsid w:val="0061789F"/>
    <w:rsid w:val="00621519"/>
    <w:rsid w:val="00622019"/>
    <w:rsid w:val="00623AF0"/>
    <w:rsid w:val="00623EC2"/>
    <w:rsid w:val="006245BD"/>
    <w:rsid w:val="00624F18"/>
    <w:rsid w:val="006252AE"/>
    <w:rsid w:val="00625E17"/>
    <w:rsid w:val="00626292"/>
    <w:rsid w:val="00626BDA"/>
    <w:rsid w:val="0063075A"/>
    <w:rsid w:val="006308A8"/>
    <w:rsid w:val="00632FAC"/>
    <w:rsid w:val="00633BCA"/>
    <w:rsid w:val="00634226"/>
    <w:rsid w:val="00635AB6"/>
    <w:rsid w:val="00635CE3"/>
    <w:rsid w:val="00637A86"/>
    <w:rsid w:val="0064078A"/>
    <w:rsid w:val="00640E7A"/>
    <w:rsid w:val="00641232"/>
    <w:rsid w:val="00641EB5"/>
    <w:rsid w:val="00643799"/>
    <w:rsid w:val="00643999"/>
    <w:rsid w:val="00643B9F"/>
    <w:rsid w:val="00644691"/>
    <w:rsid w:val="00644EFB"/>
    <w:rsid w:val="00645CF0"/>
    <w:rsid w:val="0064661E"/>
    <w:rsid w:val="00651514"/>
    <w:rsid w:val="00651B9C"/>
    <w:rsid w:val="00651BBA"/>
    <w:rsid w:val="006520F7"/>
    <w:rsid w:val="0065232C"/>
    <w:rsid w:val="00652DA0"/>
    <w:rsid w:val="00652DAE"/>
    <w:rsid w:val="00653D92"/>
    <w:rsid w:val="0065431B"/>
    <w:rsid w:val="0065511E"/>
    <w:rsid w:val="00655A13"/>
    <w:rsid w:val="00655A7A"/>
    <w:rsid w:val="00655A92"/>
    <w:rsid w:val="00655E35"/>
    <w:rsid w:val="006574CD"/>
    <w:rsid w:val="00657E53"/>
    <w:rsid w:val="00660474"/>
    <w:rsid w:val="0066078C"/>
    <w:rsid w:val="00660A82"/>
    <w:rsid w:val="00661C8C"/>
    <w:rsid w:val="00662423"/>
    <w:rsid w:val="00663CE6"/>
    <w:rsid w:val="006643B6"/>
    <w:rsid w:val="00665CAB"/>
    <w:rsid w:val="00667106"/>
    <w:rsid w:val="00667D4F"/>
    <w:rsid w:val="00670221"/>
    <w:rsid w:val="006702E9"/>
    <w:rsid w:val="006703D1"/>
    <w:rsid w:val="006709DC"/>
    <w:rsid w:val="00671639"/>
    <w:rsid w:val="00671CE9"/>
    <w:rsid w:val="006738D4"/>
    <w:rsid w:val="00674022"/>
    <w:rsid w:val="006749D8"/>
    <w:rsid w:val="00676070"/>
    <w:rsid w:val="00680030"/>
    <w:rsid w:val="00681313"/>
    <w:rsid w:val="00681D3B"/>
    <w:rsid w:val="00682025"/>
    <w:rsid w:val="006827BB"/>
    <w:rsid w:val="0068302F"/>
    <w:rsid w:val="0068363F"/>
    <w:rsid w:val="00684461"/>
    <w:rsid w:val="00691920"/>
    <w:rsid w:val="00691E1A"/>
    <w:rsid w:val="00691FF4"/>
    <w:rsid w:val="006920DB"/>
    <w:rsid w:val="006928EC"/>
    <w:rsid w:val="00693B7D"/>
    <w:rsid w:val="006941BC"/>
    <w:rsid w:val="006950E1"/>
    <w:rsid w:val="00695C35"/>
    <w:rsid w:val="00696190"/>
    <w:rsid w:val="00697914"/>
    <w:rsid w:val="006A0896"/>
    <w:rsid w:val="006A0E64"/>
    <w:rsid w:val="006A1DD4"/>
    <w:rsid w:val="006A1FBD"/>
    <w:rsid w:val="006A206D"/>
    <w:rsid w:val="006A2174"/>
    <w:rsid w:val="006A27E5"/>
    <w:rsid w:val="006A3172"/>
    <w:rsid w:val="006A34FC"/>
    <w:rsid w:val="006A5170"/>
    <w:rsid w:val="006A65D3"/>
    <w:rsid w:val="006A68B1"/>
    <w:rsid w:val="006A70B0"/>
    <w:rsid w:val="006A775F"/>
    <w:rsid w:val="006B0B8C"/>
    <w:rsid w:val="006B146F"/>
    <w:rsid w:val="006B1BF0"/>
    <w:rsid w:val="006B262E"/>
    <w:rsid w:val="006B2873"/>
    <w:rsid w:val="006B2998"/>
    <w:rsid w:val="006B3370"/>
    <w:rsid w:val="006B34C7"/>
    <w:rsid w:val="006B461C"/>
    <w:rsid w:val="006B46C3"/>
    <w:rsid w:val="006B545B"/>
    <w:rsid w:val="006B66A2"/>
    <w:rsid w:val="006B782E"/>
    <w:rsid w:val="006B7B89"/>
    <w:rsid w:val="006B7D9B"/>
    <w:rsid w:val="006C091B"/>
    <w:rsid w:val="006C1D02"/>
    <w:rsid w:val="006C2308"/>
    <w:rsid w:val="006C284E"/>
    <w:rsid w:val="006C3883"/>
    <w:rsid w:val="006C3DCF"/>
    <w:rsid w:val="006C529C"/>
    <w:rsid w:val="006C544C"/>
    <w:rsid w:val="006C5EC3"/>
    <w:rsid w:val="006C619E"/>
    <w:rsid w:val="006C6F56"/>
    <w:rsid w:val="006C788B"/>
    <w:rsid w:val="006C7DED"/>
    <w:rsid w:val="006D139C"/>
    <w:rsid w:val="006D362C"/>
    <w:rsid w:val="006D36F7"/>
    <w:rsid w:val="006D42EE"/>
    <w:rsid w:val="006D4592"/>
    <w:rsid w:val="006D58F3"/>
    <w:rsid w:val="006D5EC9"/>
    <w:rsid w:val="006D63A5"/>
    <w:rsid w:val="006D7BD3"/>
    <w:rsid w:val="006D7D54"/>
    <w:rsid w:val="006D7EB4"/>
    <w:rsid w:val="006D7FEE"/>
    <w:rsid w:val="006E06FF"/>
    <w:rsid w:val="006E07CC"/>
    <w:rsid w:val="006E0EBE"/>
    <w:rsid w:val="006E1678"/>
    <w:rsid w:val="006E21EA"/>
    <w:rsid w:val="006E2AEB"/>
    <w:rsid w:val="006E30F7"/>
    <w:rsid w:val="006E3D9C"/>
    <w:rsid w:val="006E4B1B"/>
    <w:rsid w:val="006E5696"/>
    <w:rsid w:val="006E5C56"/>
    <w:rsid w:val="006F1A7C"/>
    <w:rsid w:val="006F2924"/>
    <w:rsid w:val="006F2B9D"/>
    <w:rsid w:val="006F3BBD"/>
    <w:rsid w:val="006F4C64"/>
    <w:rsid w:val="006F5F47"/>
    <w:rsid w:val="006F5F82"/>
    <w:rsid w:val="006F6472"/>
    <w:rsid w:val="006F7627"/>
    <w:rsid w:val="006F77DD"/>
    <w:rsid w:val="007026A4"/>
    <w:rsid w:val="00702F33"/>
    <w:rsid w:val="007039D0"/>
    <w:rsid w:val="00703F63"/>
    <w:rsid w:val="00704AA9"/>
    <w:rsid w:val="00704F75"/>
    <w:rsid w:val="00705F10"/>
    <w:rsid w:val="00706A23"/>
    <w:rsid w:val="007102CA"/>
    <w:rsid w:val="007112F5"/>
    <w:rsid w:val="00711E4B"/>
    <w:rsid w:val="00711EEA"/>
    <w:rsid w:val="00715F74"/>
    <w:rsid w:val="0071602F"/>
    <w:rsid w:val="00716404"/>
    <w:rsid w:val="00716C24"/>
    <w:rsid w:val="00717873"/>
    <w:rsid w:val="00720112"/>
    <w:rsid w:val="0072019B"/>
    <w:rsid w:val="0072065B"/>
    <w:rsid w:val="00720C6C"/>
    <w:rsid w:val="00721418"/>
    <w:rsid w:val="00721DF1"/>
    <w:rsid w:val="00722B4F"/>
    <w:rsid w:val="0072409C"/>
    <w:rsid w:val="00724607"/>
    <w:rsid w:val="00724FAA"/>
    <w:rsid w:val="00724FE6"/>
    <w:rsid w:val="00725397"/>
    <w:rsid w:val="00726174"/>
    <w:rsid w:val="007264E8"/>
    <w:rsid w:val="007264EA"/>
    <w:rsid w:val="00726763"/>
    <w:rsid w:val="007267C2"/>
    <w:rsid w:val="00726FF1"/>
    <w:rsid w:val="00727998"/>
    <w:rsid w:val="0073211E"/>
    <w:rsid w:val="00733B6C"/>
    <w:rsid w:val="00733FA7"/>
    <w:rsid w:val="0073578D"/>
    <w:rsid w:val="00735A3C"/>
    <w:rsid w:val="00737541"/>
    <w:rsid w:val="00737996"/>
    <w:rsid w:val="00741976"/>
    <w:rsid w:val="007428F7"/>
    <w:rsid w:val="007445C7"/>
    <w:rsid w:val="007453BD"/>
    <w:rsid w:val="0074557D"/>
    <w:rsid w:val="00745826"/>
    <w:rsid w:val="007459F7"/>
    <w:rsid w:val="00745F62"/>
    <w:rsid w:val="007469F5"/>
    <w:rsid w:val="00746B43"/>
    <w:rsid w:val="00751AE6"/>
    <w:rsid w:val="007524FE"/>
    <w:rsid w:val="0075301E"/>
    <w:rsid w:val="0075340F"/>
    <w:rsid w:val="00754184"/>
    <w:rsid w:val="007546F2"/>
    <w:rsid w:val="00754823"/>
    <w:rsid w:val="00760592"/>
    <w:rsid w:val="00760FEB"/>
    <w:rsid w:val="00762252"/>
    <w:rsid w:val="00763B93"/>
    <w:rsid w:val="00764AE3"/>
    <w:rsid w:val="00764C5D"/>
    <w:rsid w:val="007651F7"/>
    <w:rsid w:val="007661E0"/>
    <w:rsid w:val="007671D5"/>
    <w:rsid w:val="00767518"/>
    <w:rsid w:val="007703EE"/>
    <w:rsid w:val="00770448"/>
    <w:rsid w:val="007710B0"/>
    <w:rsid w:val="007730A7"/>
    <w:rsid w:val="00773335"/>
    <w:rsid w:val="007737D1"/>
    <w:rsid w:val="00773ED5"/>
    <w:rsid w:val="007745FC"/>
    <w:rsid w:val="00774826"/>
    <w:rsid w:val="00775A57"/>
    <w:rsid w:val="00775D3D"/>
    <w:rsid w:val="00776360"/>
    <w:rsid w:val="0077688D"/>
    <w:rsid w:val="00776BCE"/>
    <w:rsid w:val="00781331"/>
    <w:rsid w:val="00783843"/>
    <w:rsid w:val="00784910"/>
    <w:rsid w:val="00784A81"/>
    <w:rsid w:val="007851B8"/>
    <w:rsid w:val="00786B52"/>
    <w:rsid w:val="00786D1B"/>
    <w:rsid w:val="00786D69"/>
    <w:rsid w:val="00787105"/>
    <w:rsid w:val="007873AA"/>
    <w:rsid w:val="0078761E"/>
    <w:rsid w:val="00787B58"/>
    <w:rsid w:val="007907CB"/>
    <w:rsid w:val="00792202"/>
    <w:rsid w:val="00792C75"/>
    <w:rsid w:val="0079418C"/>
    <w:rsid w:val="007952FF"/>
    <w:rsid w:val="00795617"/>
    <w:rsid w:val="007956CF"/>
    <w:rsid w:val="00795F69"/>
    <w:rsid w:val="007967CF"/>
    <w:rsid w:val="00797AC6"/>
    <w:rsid w:val="007A04F6"/>
    <w:rsid w:val="007A1473"/>
    <w:rsid w:val="007A3137"/>
    <w:rsid w:val="007A4539"/>
    <w:rsid w:val="007A47ED"/>
    <w:rsid w:val="007A5BAB"/>
    <w:rsid w:val="007A6798"/>
    <w:rsid w:val="007A7E43"/>
    <w:rsid w:val="007B04E4"/>
    <w:rsid w:val="007B0972"/>
    <w:rsid w:val="007B225C"/>
    <w:rsid w:val="007B2274"/>
    <w:rsid w:val="007B263B"/>
    <w:rsid w:val="007B2C0A"/>
    <w:rsid w:val="007B700E"/>
    <w:rsid w:val="007B7223"/>
    <w:rsid w:val="007B7866"/>
    <w:rsid w:val="007C0F68"/>
    <w:rsid w:val="007C15D2"/>
    <w:rsid w:val="007C17FB"/>
    <w:rsid w:val="007C3CFF"/>
    <w:rsid w:val="007C3E98"/>
    <w:rsid w:val="007C5E76"/>
    <w:rsid w:val="007C77F2"/>
    <w:rsid w:val="007C7B6A"/>
    <w:rsid w:val="007C7C5C"/>
    <w:rsid w:val="007D0C8D"/>
    <w:rsid w:val="007D14E4"/>
    <w:rsid w:val="007D1948"/>
    <w:rsid w:val="007D1AE9"/>
    <w:rsid w:val="007D1AFD"/>
    <w:rsid w:val="007D490A"/>
    <w:rsid w:val="007D7CC3"/>
    <w:rsid w:val="007E0336"/>
    <w:rsid w:val="007E0B94"/>
    <w:rsid w:val="007E18A6"/>
    <w:rsid w:val="007E2C4F"/>
    <w:rsid w:val="007E4A6D"/>
    <w:rsid w:val="007E577C"/>
    <w:rsid w:val="007E6C65"/>
    <w:rsid w:val="007E7ABD"/>
    <w:rsid w:val="007F0442"/>
    <w:rsid w:val="007F08F4"/>
    <w:rsid w:val="007F0FE1"/>
    <w:rsid w:val="007F2BD3"/>
    <w:rsid w:val="007F2ED9"/>
    <w:rsid w:val="007F2F48"/>
    <w:rsid w:val="007F36D7"/>
    <w:rsid w:val="007F4000"/>
    <w:rsid w:val="007F5298"/>
    <w:rsid w:val="007F6863"/>
    <w:rsid w:val="007F6E6C"/>
    <w:rsid w:val="007F7026"/>
    <w:rsid w:val="007F7262"/>
    <w:rsid w:val="007F786D"/>
    <w:rsid w:val="008002F0"/>
    <w:rsid w:val="00801782"/>
    <w:rsid w:val="00803229"/>
    <w:rsid w:val="00804F75"/>
    <w:rsid w:val="00805581"/>
    <w:rsid w:val="00807D72"/>
    <w:rsid w:val="00807EA3"/>
    <w:rsid w:val="00807F35"/>
    <w:rsid w:val="0081171B"/>
    <w:rsid w:val="00811C7E"/>
    <w:rsid w:val="00815F38"/>
    <w:rsid w:val="00816D40"/>
    <w:rsid w:val="00816EC5"/>
    <w:rsid w:val="00817BDE"/>
    <w:rsid w:val="00817FA0"/>
    <w:rsid w:val="008209F5"/>
    <w:rsid w:val="00820D0D"/>
    <w:rsid w:val="00820FEB"/>
    <w:rsid w:val="0082220C"/>
    <w:rsid w:val="00822A59"/>
    <w:rsid w:val="00822BC8"/>
    <w:rsid w:val="0082431A"/>
    <w:rsid w:val="0082442A"/>
    <w:rsid w:val="00824D09"/>
    <w:rsid w:val="00826256"/>
    <w:rsid w:val="0082625F"/>
    <w:rsid w:val="00827FD5"/>
    <w:rsid w:val="008306CA"/>
    <w:rsid w:val="00831A98"/>
    <w:rsid w:val="00832A30"/>
    <w:rsid w:val="00833384"/>
    <w:rsid w:val="0083354C"/>
    <w:rsid w:val="00833A3A"/>
    <w:rsid w:val="008358BC"/>
    <w:rsid w:val="00835ABA"/>
    <w:rsid w:val="0083679A"/>
    <w:rsid w:val="00836C62"/>
    <w:rsid w:val="00837D08"/>
    <w:rsid w:val="00837D78"/>
    <w:rsid w:val="00840C77"/>
    <w:rsid w:val="008416CC"/>
    <w:rsid w:val="00842CAB"/>
    <w:rsid w:val="00842DB4"/>
    <w:rsid w:val="00844FD0"/>
    <w:rsid w:val="00845B6B"/>
    <w:rsid w:val="0084630A"/>
    <w:rsid w:val="008476D4"/>
    <w:rsid w:val="0085015B"/>
    <w:rsid w:val="00850EE7"/>
    <w:rsid w:val="00852D00"/>
    <w:rsid w:val="00852EED"/>
    <w:rsid w:val="00853567"/>
    <w:rsid w:val="0085506A"/>
    <w:rsid w:val="00855221"/>
    <w:rsid w:val="00855387"/>
    <w:rsid w:val="00855439"/>
    <w:rsid w:val="00855867"/>
    <w:rsid w:val="008566AA"/>
    <w:rsid w:val="00857433"/>
    <w:rsid w:val="00857A16"/>
    <w:rsid w:val="00860ECC"/>
    <w:rsid w:val="00861430"/>
    <w:rsid w:val="00861B7A"/>
    <w:rsid w:val="00861BE1"/>
    <w:rsid w:val="00862A54"/>
    <w:rsid w:val="00862E74"/>
    <w:rsid w:val="00863558"/>
    <w:rsid w:val="008648E8"/>
    <w:rsid w:val="00864D30"/>
    <w:rsid w:val="00866EE2"/>
    <w:rsid w:val="00867447"/>
    <w:rsid w:val="00867AC1"/>
    <w:rsid w:val="00870E97"/>
    <w:rsid w:val="00871134"/>
    <w:rsid w:val="008718FA"/>
    <w:rsid w:val="00872B7D"/>
    <w:rsid w:val="00873E24"/>
    <w:rsid w:val="00874DC1"/>
    <w:rsid w:val="008758AF"/>
    <w:rsid w:val="00875B5D"/>
    <w:rsid w:val="00876D5B"/>
    <w:rsid w:val="00880D2D"/>
    <w:rsid w:val="0088117F"/>
    <w:rsid w:val="0088140A"/>
    <w:rsid w:val="00881656"/>
    <w:rsid w:val="00881862"/>
    <w:rsid w:val="0088294A"/>
    <w:rsid w:val="00883D48"/>
    <w:rsid w:val="00883EFE"/>
    <w:rsid w:val="00884BF1"/>
    <w:rsid w:val="00885114"/>
    <w:rsid w:val="008854F3"/>
    <w:rsid w:val="008865B7"/>
    <w:rsid w:val="00886C73"/>
    <w:rsid w:val="0088710C"/>
    <w:rsid w:val="00887173"/>
    <w:rsid w:val="00887FDE"/>
    <w:rsid w:val="00892A66"/>
    <w:rsid w:val="00893A40"/>
    <w:rsid w:val="008940E8"/>
    <w:rsid w:val="00894484"/>
    <w:rsid w:val="00894E75"/>
    <w:rsid w:val="00896322"/>
    <w:rsid w:val="00896B59"/>
    <w:rsid w:val="00897173"/>
    <w:rsid w:val="0089745C"/>
    <w:rsid w:val="00897A8B"/>
    <w:rsid w:val="008A03B9"/>
    <w:rsid w:val="008A0FFC"/>
    <w:rsid w:val="008A21A6"/>
    <w:rsid w:val="008A3A9A"/>
    <w:rsid w:val="008A47E6"/>
    <w:rsid w:val="008A4A74"/>
    <w:rsid w:val="008A52CD"/>
    <w:rsid w:val="008A5B34"/>
    <w:rsid w:val="008A636E"/>
    <w:rsid w:val="008A6884"/>
    <w:rsid w:val="008A76A4"/>
    <w:rsid w:val="008B2132"/>
    <w:rsid w:val="008B31A5"/>
    <w:rsid w:val="008B3A3B"/>
    <w:rsid w:val="008B480E"/>
    <w:rsid w:val="008B4A4C"/>
    <w:rsid w:val="008B4CA7"/>
    <w:rsid w:val="008B5EE6"/>
    <w:rsid w:val="008B7BD0"/>
    <w:rsid w:val="008C087C"/>
    <w:rsid w:val="008C13FA"/>
    <w:rsid w:val="008C37B9"/>
    <w:rsid w:val="008C3F57"/>
    <w:rsid w:val="008C4F3C"/>
    <w:rsid w:val="008C5DF1"/>
    <w:rsid w:val="008C61B7"/>
    <w:rsid w:val="008C699B"/>
    <w:rsid w:val="008C6B11"/>
    <w:rsid w:val="008D0CA7"/>
    <w:rsid w:val="008D0D9B"/>
    <w:rsid w:val="008D0DA9"/>
    <w:rsid w:val="008D11F2"/>
    <w:rsid w:val="008D13BF"/>
    <w:rsid w:val="008D1FA6"/>
    <w:rsid w:val="008D2766"/>
    <w:rsid w:val="008D561B"/>
    <w:rsid w:val="008D78C9"/>
    <w:rsid w:val="008D7B0E"/>
    <w:rsid w:val="008E10F6"/>
    <w:rsid w:val="008E1732"/>
    <w:rsid w:val="008E203E"/>
    <w:rsid w:val="008E24E3"/>
    <w:rsid w:val="008E3C20"/>
    <w:rsid w:val="008E4D5B"/>
    <w:rsid w:val="008E51D4"/>
    <w:rsid w:val="008E69C5"/>
    <w:rsid w:val="008E6A84"/>
    <w:rsid w:val="008F1F9E"/>
    <w:rsid w:val="008F2FAA"/>
    <w:rsid w:val="008F36C4"/>
    <w:rsid w:val="008F48A8"/>
    <w:rsid w:val="008F5623"/>
    <w:rsid w:val="008F6492"/>
    <w:rsid w:val="008F691F"/>
    <w:rsid w:val="00900A6C"/>
    <w:rsid w:val="0090203C"/>
    <w:rsid w:val="00902E30"/>
    <w:rsid w:val="00902F54"/>
    <w:rsid w:val="00903550"/>
    <w:rsid w:val="00904550"/>
    <w:rsid w:val="00904E6E"/>
    <w:rsid w:val="0090625A"/>
    <w:rsid w:val="00906A24"/>
    <w:rsid w:val="00906F41"/>
    <w:rsid w:val="009073D9"/>
    <w:rsid w:val="009074C3"/>
    <w:rsid w:val="0090795E"/>
    <w:rsid w:val="00907FFD"/>
    <w:rsid w:val="00910917"/>
    <w:rsid w:val="00910BE7"/>
    <w:rsid w:val="009111A0"/>
    <w:rsid w:val="0091135F"/>
    <w:rsid w:val="00912167"/>
    <w:rsid w:val="009134E7"/>
    <w:rsid w:val="00915368"/>
    <w:rsid w:val="00915A2F"/>
    <w:rsid w:val="009168EB"/>
    <w:rsid w:val="00920FA9"/>
    <w:rsid w:val="009218CE"/>
    <w:rsid w:val="00922127"/>
    <w:rsid w:val="00922BEE"/>
    <w:rsid w:val="00924E7F"/>
    <w:rsid w:val="0092623C"/>
    <w:rsid w:val="00926627"/>
    <w:rsid w:val="00930194"/>
    <w:rsid w:val="00930DB1"/>
    <w:rsid w:val="00930DF1"/>
    <w:rsid w:val="00931033"/>
    <w:rsid w:val="00931772"/>
    <w:rsid w:val="00932668"/>
    <w:rsid w:val="009349F3"/>
    <w:rsid w:val="00935D30"/>
    <w:rsid w:val="00936F2D"/>
    <w:rsid w:val="00937525"/>
    <w:rsid w:val="00937A6D"/>
    <w:rsid w:val="00940A14"/>
    <w:rsid w:val="00940EAC"/>
    <w:rsid w:val="00941634"/>
    <w:rsid w:val="00942337"/>
    <w:rsid w:val="00942C08"/>
    <w:rsid w:val="0094487C"/>
    <w:rsid w:val="00944DF8"/>
    <w:rsid w:val="00947B84"/>
    <w:rsid w:val="00947F42"/>
    <w:rsid w:val="009517ED"/>
    <w:rsid w:val="0095349F"/>
    <w:rsid w:val="00953E09"/>
    <w:rsid w:val="0095473B"/>
    <w:rsid w:val="00955B36"/>
    <w:rsid w:val="00955D80"/>
    <w:rsid w:val="00955FA0"/>
    <w:rsid w:val="0095687D"/>
    <w:rsid w:val="00956BAB"/>
    <w:rsid w:val="00956CBF"/>
    <w:rsid w:val="00957118"/>
    <w:rsid w:val="00960B9F"/>
    <w:rsid w:val="00962336"/>
    <w:rsid w:val="0096306A"/>
    <w:rsid w:val="00963DAF"/>
    <w:rsid w:val="00964DEC"/>
    <w:rsid w:val="00967AC2"/>
    <w:rsid w:val="009706BF"/>
    <w:rsid w:val="00970A83"/>
    <w:rsid w:val="00971312"/>
    <w:rsid w:val="0097337D"/>
    <w:rsid w:val="009734CD"/>
    <w:rsid w:val="00975053"/>
    <w:rsid w:val="009756F1"/>
    <w:rsid w:val="0097590D"/>
    <w:rsid w:val="00975942"/>
    <w:rsid w:val="00975FCC"/>
    <w:rsid w:val="009805BD"/>
    <w:rsid w:val="009817FC"/>
    <w:rsid w:val="00983242"/>
    <w:rsid w:val="00984794"/>
    <w:rsid w:val="009849DD"/>
    <w:rsid w:val="00985B63"/>
    <w:rsid w:val="009860D6"/>
    <w:rsid w:val="00986D1A"/>
    <w:rsid w:val="00987147"/>
    <w:rsid w:val="00987CC3"/>
    <w:rsid w:val="00987E41"/>
    <w:rsid w:val="00987EF2"/>
    <w:rsid w:val="00987F7B"/>
    <w:rsid w:val="009904C0"/>
    <w:rsid w:val="00990605"/>
    <w:rsid w:val="00990A69"/>
    <w:rsid w:val="009912E0"/>
    <w:rsid w:val="009917BD"/>
    <w:rsid w:val="0099288D"/>
    <w:rsid w:val="00992DE3"/>
    <w:rsid w:val="00993EAF"/>
    <w:rsid w:val="00994470"/>
    <w:rsid w:val="0099483B"/>
    <w:rsid w:val="00994F04"/>
    <w:rsid w:val="00995680"/>
    <w:rsid w:val="00995C03"/>
    <w:rsid w:val="009962C2"/>
    <w:rsid w:val="00996A9F"/>
    <w:rsid w:val="00997A86"/>
    <w:rsid w:val="00997C79"/>
    <w:rsid w:val="009A034E"/>
    <w:rsid w:val="009A0408"/>
    <w:rsid w:val="009A1146"/>
    <w:rsid w:val="009A2117"/>
    <w:rsid w:val="009A25EC"/>
    <w:rsid w:val="009A2828"/>
    <w:rsid w:val="009A2F9C"/>
    <w:rsid w:val="009A5291"/>
    <w:rsid w:val="009A58A1"/>
    <w:rsid w:val="009A6D0F"/>
    <w:rsid w:val="009A6F2C"/>
    <w:rsid w:val="009B0F2A"/>
    <w:rsid w:val="009B12C6"/>
    <w:rsid w:val="009B1A07"/>
    <w:rsid w:val="009B1B15"/>
    <w:rsid w:val="009B1B72"/>
    <w:rsid w:val="009B1D31"/>
    <w:rsid w:val="009B1E4B"/>
    <w:rsid w:val="009B2233"/>
    <w:rsid w:val="009B3CA0"/>
    <w:rsid w:val="009B3DB5"/>
    <w:rsid w:val="009B5734"/>
    <w:rsid w:val="009B5A5C"/>
    <w:rsid w:val="009B6EAC"/>
    <w:rsid w:val="009B7AFD"/>
    <w:rsid w:val="009C0465"/>
    <w:rsid w:val="009C2435"/>
    <w:rsid w:val="009C281C"/>
    <w:rsid w:val="009C2DA9"/>
    <w:rsid w:val="009C314E"/>
    <w:rsid w:val="009C4C5B"/>
    <w:rsid w:val="009C5362"/>
    <w:rsid w:val="009C57D0"/>
    <w:rsid w:val="009C5816"/>
    <w:rsid w:val="009C6345"/>
    <w:rsid w:val="009C6831"/>
    <w:rsid w:val="009C798E"/>
    <w:rsid w:val="009C7E36"/>
    <w:rsid w:val="009D0623"/>
    <w:rsid w:val="009D0ADC"/>
    <w:rsid w:val="009D15C4"/>
    <w:rsid w:val="009D1BE6"/>
    <w:rsid w:val="009D2EE3"/>
    <w:rsid w:val="009D4025"/>
    <w:rsid w:val="009D423E"/>
    <w:rsid w:val="009D5124"/>
    <w:rsid w:val="009D5B33"/>
    <w:rsid w:val="009D6BE3"/>
    <w:rsid w:val="009D722F"/>
    <w:rsid w:val="009D74F0"/>
    <w:rsid w:val="009E08A3"/>
    <w:rsid w:val="009E0B34"/>
    <w:rsid w:val="009E30C9"/>
    <w:rsid w:val="009E3234"/>
    <w:rsid w:val="009E36AD"/>
    <w:rsid w:val="009E3A01"/>
    <w:rsid w:val="009E3F1A"/>
    <w:rsid w:val="009E46A0"/>
    <w:rsid w:val="009E5936"/>
    <w:rsid w:val="009E6298"/>
    <w:rsid w:val="009E6873"/>
    <w:rsid w:val="009F153E"/>
    <w:rsid w:val="009F1A49"/>
    <w:rsid w:val="009F245E"/>
    <w:rsid w:val="009F24B4"/>
    <w:rsid w:val="009F3521"/>
    <w:rsid w:val="009F394D"/>
    <w:rsid w:val="009F44DB"/>
    <w:rsid w:val="009F490B"/>
    <w:rsid w:val="009F581B"/>
    <w:rsid w:val="009F6824"/>
    <w:rsid w:val="009F69A4"/>
    <w:rsid w:val="009F6A57"/>
    <w:rsid w:val="009F7AB6"/>
    <w:rsid w:val="009F7E44"/>
    <w:rsid w:val="00A016A9"/>
    <w:rsid w:val="00A01CFA"/>
    <w:rsid w:val="00A021CD"/>
    <w:rsid w:val="00A03006"/>
    <w:rsid w:val="00A0373A"/>
    <w:rsid w:val="00A04055"/>
    <w:rsid w:val="00A04CB5"/>
    <w:rsid w:val="00A04CCC"/>
    <w:rsid w:val="00A05239"/>
    <w:rsid w:val="00A0586E"/>
    <w:rsid w:val="00A0691C"/>
    <w:rsid w:val="00A0769A"/>
    <w:rsid w:val="00A078D0"/>
    <w:rsid w:val="00A10840"/>
    <w:rsid w:val="00A1112C"/>
    <w:rsid w:val="00A116DF"/>
    <w:rsid w:val="00A1185A"/>
    <w:rsid w:val="00A1209F"/>
    <w:rsid w:val="00A12426"/>
    <w:rsid w:val="00A136CE"/>
    <w:rsid w:val="00A13C41"/>
    <w:rsid w:val="00A157AB"/>
    <w:rsid w:val="00A15AF5"/>
    <w:rsid w:val="00A15D0E"/>
    <w:rsid w:val="00A1633C"/>
    <w:rsid w:val="00A1680F"/>
    <w:rsid w:val="00A16B04"/>
    <w:rsid w:val="00A16ECC"/>
    <w:rsid w:val="00A17579"/>
    <w:rsid w:val="00A1763A"/>
    <w:rsid w:val="00A211FB"/>
    <w:rsid w:val="00A21999"/>
    <w:rsid w:val="00A225E8"/>
    <w:rsid w:val="00A2278E"/>
    <w:rsid w:val="00A23D07"/>
    <w:rsid w:val="00A24294"/>
    <w:rsid w:val="00A250F9"/>
    <w:rsid w:val="00A258DD"/>
    <w:rsid w:val="00A27710"/>
    <w:rsid w:val="00A30893"/>
    <w:rsid w:val="00A31BE1"/>
    <w:rsid w:val="00A3294D"/>
    <w:rsid w:val="00A32A41"/>
    <w:rsid w:val="00A338BD"/>
    <w:rsid w:val="00A339B1"/>
    <w:rsid w:val="00A35D87"/>
    <w:rsid w:val="00A36B4A"/>
    <w:rsid w:val="00A4045B"/>
    <w:rsid w:val="00A40788"/>
    <w:rsid w:val="00A40EAE"/>
    <w:rsid w:val="00A4142F"/>
    <w:rsid w:val="00A41E83"/>
    <w:rsid w:val="00A4212A"/>
    <w:rsid w:val="00A425C2"/>
    <w:rsid w:val="00A428AA"/>
    <w:rsid w:val="00A43EA3"/>
    <w:rsid w:val="00A453F0"/>
    <w:rsid w:val="00A45AB8"/>
    <w:rsid w:val="00A46898"/>
    <w:rsid w:val="00A47CCC"/>
    <w:rsid w:val="00A502A2"/>
    <w:rsid w:val="00A50334"/>
    <w:rsid w:val="00A51D44"/>
    <w:rsid w:val="00A525E5"/>
    <w:rsid w:val="00A5278E"/>
    <w:rsid w:val="00A53F2A"/>
    <w:rsid w:val="00A54997"/>
    <w:rsid w:val="00A54CA5"/>
    <w:rsid w:val="00A5509F"/>
    <w:rsid w:val="00A55498"/>
    <w:rsid w:val="00A570B7"/>
    <w:rsid w:val="00A57F92"/>
    <w:rsid w:val="00A611FE"/>
    <w:rsid w:val="00A61632"/>
    <w:rsid w:val="00A62C19"/>
    <w:rsid w:val="00A62DC5"/>
    <w:rsid w:val="00A62E1B"/>
    <w:rsid w:val="00A62E2C"/>
    <w:rsid w:val="00A63D09"/>
    <w:rsid w:val="00A6601C"/>
    <w:rsid w:val="00A668C7"/>
    <w:rsid w:val="00A66F67"/>
    <w:rsid w:val="00A70882"/>
    <w:rsid w:val="00A7105A"/>
    <w:rsid w:val="00A7165D"/>
    <w:rsid w:val="00A7195E"/>
    <w:rsid w:val="00A71A16"/>
    <w:rsid w:val="00A7263E"/>
    <w:rsid w:val="00A73193"/>
    <w:rsid w:val="00A751E9"/>
    <w:rsid w:val="00A75223"/>
    <w:rsid w:val="00A75C05"/>
    <w:rsid w:val="00A7616E"/>
    <w:rsid w:val="00A76A31"/>
    <w:rsid w:val="00A76FB9"/>
    <w:rsid w:val="00A77B0A"/>
    <w:rsid w:val="00A80275"/>
    <w:rsid w:val="00A804C1"/>
    <w:rsid w:val="00A80662"/>
    <w:rsid w:val="00A80FA0"/>
    <w:rsid w:val="00A81095"/>
    <w:rsid w:val="00A814FC"/>
    <w:rsid w:val="00A83509"/>
    <w:rsid w:val="00A83711"/>
    <w:rsid w:val="00A83AEF"/>
    <w:rsid w:val="00A83E76"/>
    <w:rsid w:val="00A83F92"/>
    <w:rsid w:val="00A848FC"/>
    <w:rsid w:val="00A86521"/>
    <w:rsid w:val="00A86B36"/>
    <w:rsid w:val="00A8766F"/>
    <w:rsid w:val="00A900EB"/>
    <w:rsid w:val="00A922F1"/>
    <w:rsid w:val="00A92683"/>
    <w:rsid w:val="00A929C5"/>
    <w:rsid w:val="00A92AF2"/>
    <w:rsid w:val="00A9336C"/>
    <w:rsid w:val="00A93E46"/>
    <w:rsid w:val="00A95F41"/>
    <w:rsid w:val="00A96C0F"/>
    <w:rsid w:val="00A97AA9"/>
    <w:rsid w:val="00AA063C"/>
    <w:rsid w:val="00AA0C59"/>
    <w:rsid w:val="00AA0D3E"/>
    <w:rsid w:val="00AA28F8"/>
    <w:rsid w:val="00AA2E68"/>
    <w:rsid w:val="00AA342E"/>
    <w:rsid w:val="00AA39B1"/>
    <w:rsid w:val="00AA49F0"/>
    <w:rsid w:val="00AA4C1D"/>
    <w:rsid w:val="00AA4EE6"/>
    <w:rsid w:val="00AA59A4"/>
    <w:rsid w:val="00AA6FB7"/>
    <w:rsid w:val="00AA7A62"/>
    <w:rsid w:val="00AA7AC8"/>
    <w:rsid w:val="00AA7B89"/>
    <w:rsid w:val="00AB09F9"/>
    <w:rsid w:val="00AB0B96"/>
    <w:rsid w:val="00AB1485"/>
    <w:rsid w:val="00AB230D"/>
    <w:rsid w:val="00AB232F"/>
    <w:rsid w:val="00AB2659"/>
    <w:rsid w:val="00AB2BED"/>
    <w:rsid w:val="00AB2FAE"/>
    <w:rsid w:val="00AB3A1E"/>
    <w:rsid w:val="00AB4FD2"/>
    <w:rsid w:val="00AB561A"/>
    <w:rsid w:val="00AB5D01"/>
    <w:rsid w:val="00AB5FFC"/>
    <w:rsid w:val="00AB6222"/>
    <w:rsid w:val="00AB7ED2"/>
    <w:rsid w:val="00AC11A7"/>
    <w:rsid w:val="00AC22EC"/>
    <w:rsid w:val="00AC2434"/>
    <w:rsid w:val="00AC25AF"/>
    <w:rsid w:val="00AC2BEB"/>
    <w:rsid w:val="00AD0408"/>
    <w:rsid w:val="00AD0705"/>
    <w:rsid w:val="00AD0762"/>
    <w:rsid w:val="00AD0D15"/>
    <w:rsid w:val="00AD1846"/>
    <w:rsid w:val="00AD23C7"/>
    <w:rsid w:val="00AD3033"/>
    <w:rsid w:val="00AD43CB"/>
    <w:rsid w:val="00AD4E10"/>
    <w:rsid w:val="00AD53E6"/>
    <w:rsid w:val="00AD6229"/>
    <w:rsid w:val="00AD69ED"/>
    <w:rsid w:val="00AD7DDF"/>
    <w:rsid w:val="00AD7FEB"/>
    <w:rsid w:val="00AE084C"/>
    <w:rsid w:val="00AE1859"/>
    <w:rsid w:val="00AE1C84"/>
    <w:rsid w:val="00AE2CBB"/>
    <w:rsid w:val="00AE2D96"/>
    <w:rsid w:val="00AE2F65"/>
    <w:rsid w:val="00AE34F7"/>
    <w:rsid w:val="00AE3D53"/>
    <w:rsid w:val="00AE4E33"/>
    <w:rsid w:val="00AE589C"/>
    <w:rsid w:val="00AE5BDF"/>
    <w:rsid w:val="00AE6744"/>
    <w:rsid w:val="00AE69A4"/>
    <w:rsid w:val="00AE6F63"/>
    <w:rsid w:val="00AE701C"/>
    <w:rsid w:val="00AF0092"/>
    <w:rsid w:val="00AF14A4"/>
    <w:rsid w:val="00AF1E3A"/>
    <w:rsid w:val="00AF2327"/>
    <w:rsid w:val="00AF26EF"/>
    <w:rsid w:val="00AF32A4"/>
    <w:rsid w:val="00AF3E16"/>
    <w:rsid w:val="00AF4966"/>
    <w:rsid w:val="00AF4CEF"/>
    <w:rsid w:val="00AF4D00"/>
    <w:rsid w:val="00AF4EE6"/>
    <w:rsid w:val="00AF6D64"/>
    <w:rsid w:val="00AF704F"/>
    <w:rsid w:val="00AF7135"/>
    <w:rsid w:val="00AF75D5"/>
    <w:rsid w:val="00AF774B"/>
    <w:rsid w:val="00B00783"/>
    <w:rsid w:val="00B00B33"/>
    <w:rsid w:val="00B00CDE"/>
    <w:rsid w:val="00B02536"/>
    <w:rsid w:val="00B028DB"/>
    <w:rsid w:val="00B02FDC"/>
    <w:rsid w:val="00B05EAC"/>
    <w:rsid w:val="00B06D7A"/>
    <w:rsid w:val="00B0703F"/>
    <w:rsid w:val="00B07115"/>
    <w:rsid w:val="00B072FD"/>
    <w:rsid w:val="00B07410"/>
    <w:rsid w:val="00B10077"/>
    <w:rsid w:val="00B100E4"/>
    <w:rsid w:val="00B1053A"/>
    <w:rsid w:val="00B1072C"/>
    <w:rsid w:val="00B10DF7"/>
    <w:rsid w:val="00B11AE7"/>
    <w:rsid w:val="00B11BA7"/>
    <w:rsid w:val="00B11BEF"/>
    <w:rsid w:val="00B12438"/>
    <w:rsid w:val="00B12548"/>
    <w:rsid w:val="00B14FC4"/>
    <w:rsid w:val="00B15305"/>
    <w:rsid w:val="00B15CF8"/>
    <w:rsid w:val="00B1752C"/>
    <w:rsid w:val="00B2063F"/>
    <w:rsid w:val="00B20A0A"/>
    <w:rsid w:val="00B2182E"/>
    <w:rsid w:val="00B24938"/>
    <w:rsid w:val="00B25841"/>
    <w:rsid w:val="00B258BF"/>
    <w:rsid w:val="00B26263"/>
    <w:rsid w:val="00B26490"/>
    <w:rsid w:val="00B27018"/>
    <w:rsid w:val="00B274AF"/>
    <w:rsid w:val="00B278A5"/>
    <w:rsid w:val="00B27FA5"/>
    <w:rsid w:val="00B30342"/>
    <w:rsid w:val="00B31157"/>
    <w:rsid w:val="00B32C9D"/>
    <w:rsid w:val="00B32F23"/>
    <w:rsid w:val="00B35E40"/>
    <w:rsid w:val="00B3650A"/>
    <w:rsid w:val="00B40CF3"/>
    <w:rsid w:val="00B429CD"/>
    <w:rsid w:val="00B44D25"/>
    <w:rsid w:val="00B44F26"/>
    <w:rsid w:val="00B45655"/>
    <w:rsid w:val="00B45D02"/>
    <w:rsid w:val="00B46936"/>
    <w:rsid w:val="00B4720A"/>
    <w:rsid w:val="00B47D7A"/>
    <w:rsid w:val="00B50395"/>
    <w:rsid w:val="00B50541"/>
    <w:rsid w:val="00B512F0"/>
    <w:rsid w:val="00B5266C"/>
    <w:rsid w:val="00B53919"/>
    <w:rsid w:val="00B53AF7"/>
    <w:rsid w:val="00B53F50"/>
    <w:rsid w:val="00B55639"/>
    <w:rsid w:val="00B5626C"/>
    <w:rsid w:val="00B564D9"/>
    <w:rsid w:val="00B567D2"/>
    <w:rsid w:val="00B629C2"/>
    <w:rsid w:val="00B630C8"/>
    <w:rsid w:val="00B63221"/>
    <w:rsid w:val="00B638B0"/>
    <w:rsid w:val="00B63E3B"/>
    <w:rsid w:val="00B64133"/>
    <w:rsid w:val="00B65377"/>
    <w:rsid w:val="00B65775"/>
    <w:rsid w:val="00B6629E"/>
    <w:rsid w:val="00B6689F"/>
    <w:rsid w:val="00B66D25"/>
    <w:rsid w:val="00B67C18"/>
    <w:rsid w:val="00B7187A"/>
    <w:rsid w:val="00B73BED"/>
    <w:rsid w:val="00B7416D"/>
    <w:rsid w:val="00B74AE1"/>
    <w:rsid w:val="00B74D29"/>
    <w:rsid w:val="00B75EFA"/>
    <w:rsid w:val="00B76CF7"/>
    <w:rsid w:val="00B81366"/>
    <w:rsid w:val="00B82E2B"/>
    <w:rsid w:val="00B84FFC"/>
    <w:rsid w:val="00B8769A"/>
    <w:rsid w:val="00B87C01"/>
    <w:rsid w:val="00B90104"/>
    <w:rsid w:val="00B91D8E"/>
    <w:rsid w:val="00B9335A"/>
    <w:rsid w:val="00B93B0B"/>
    <w:rsid w:val="00B93BFD"/>
    <w:rsid w:val="00B94269"/>
    <w:rsid w:val="00B94DBE"/>
    <w:rsid w:val="00B954C9"/>
    <w:rsid w:val="00B95E91"/>
    <w:rsid w:val="00B97003"/>
    <w:rsid w:val="00B971A4"/>
    <w:rsid w:val="00B973AD"/>
    <w:rsid w:val="00B97D4B"/>
    <w:rsid w:val="00BA0420"/>
    <w:rsid w:val="00BA15E0"/>
    <w:rsid w:val="00BA1D9A"/>
    <w:rsid w:val="00BA2D71"/>
    <w:rsid w:val="00BA332B"/>
    <w:rsid w:val="00BA3577"/>
    <w:rsid w:val="00BA376F"/>
    <w:rsid w:val="00BA3D5B"/>
    <w:rsid w:val="00BA3F7F"/>
    <w:rsid w:val="00BA3FDF"/>
    <w:rsid w:val="00BA51CC"/>
    <w:rsid w:val="00BA54CB"/>
    <w:rsid w:val="00BA5670"/>
    <w:rsid w:val="00BA619F"/>
    <w:rsid w:val="00BA77EF"/>
    <w:rsid w:val="00BA7D53"/>
    <w:rsid w:val="00BB126C"/>
    <w:rsid w:val="00BB1557"/>
    <w:rsid w:val="00BB26DE"/>
    <w:rsid w:val="00BB2834"/>
    <w:rsid w:val="00BB2989"/>
    <w:rsid w:val="00BB3CB1"/>
    <w:rsid w:val="00BB53E2"/>
    <w:rsid w:val="00BB62CE"/>
    <w:rsid w:val="00BB7063"/>
    <w:rsid w:val="00BB725E"/>
    <w:rsid w:val="00BB74EB"/>
    <w:rsid w:val="00BB780D"/>
    <w:rsid w:val="00BC0A0A"/>
    <w:rsid w:val="00BC1942"/>
    <w:rsid w:val="00BC2996"/>
    <w:rsid w:val="00BC3D7A"/>
    <w:rsid w:val="00BC4104"/>
    <w:rsid w:val="00BC4D4F"/>
    <w:rsid w:val="00BC5292"/>
    <w:rsid w:val="00BC54E6"/>
    <w:rsid w:val="00BC6C7B"/>
    <w:rsid w:val="00BD0B73"/>
    <w:rsid w:val="00BD0D12"/>
    <w:rsid w:val="00BD0EC7"/>
    <w:rsid w:val="00BD104D"/>
    <w:rsid w:val="00BD2363"/>
    <w:rsid w:val="00BD5984"/>
    <w:rsid w:val="00BD5D2E"/>
    <w:rsid w:val="00BD6319"/>
    <w:rsid w:val="00BD7100"/>
    <w:rsid w:val="00BD737A"/>
    <w:rsid w:val="00BD7DF4"/>
    <w:rsid w:val="00BE000B"/>
    <w:rsid w:val="00BE0AC3"/>
    <w:rsid w:val="00BE12C6"/>
    <w:rsid w:val="00BE2949"/>
    <w:rsid w:val="00BE451F"/>
    <w:rsid w:val="00BE5418"/>
    <w:rsid w:val="00BE6510"/>
    <w:rsid w:val="00BE69AF"/>
    <w:rsid w:val="00BE721A"/>
    <w:rsid w:val="00BF106B"/>
    <w:rsid w:val="00BF1447"/>
    <w:rsid w:val="00BF24D8"/>
    <w:rsid w:val="00BF293E"/>
    <w:rsid w:val="00BF4691"/>
    <w:rsid w:val="00BF4AB0"/>
    <w:rsid w:val="00BF54C0"/>
    <w:rsid w:val="00BF6B28"/>
    <w:rsid w:val="00C00284"/>
    <w:rsid w:val="00C0035D"/>
    <w:rsid w:val="00C003A5"/>
    <w:rsid w:val="00C003EA"/>
    <w:rsid w:val="00C0041F"/>
    <w:rsid w:val="00C00916"/>
    <w:rsid w:val="00C011B7"/>
    <w:rsid w:val="00C01317"/>
    <w:rsid w:val="00C01531"/>
    <w:rsid w:val="00C01982"/>
    <w:rsid w:val="00C02087"/>
    <w:rsid w:val="00C020D7"/>
    <w:rsid w:val="00C02BE3"/>
    <w:rsid w:val="00C0416C"/>
    <w:rsid w:val="00C04545"/>
    <w:rsid w:val="00C05509"/>
    <w:rsid w:val="00C068B7"/>
    <w:rsid w:val="00C076CE"/>
    <w:rsid w:val="00C07CF2"/>
    <w:rsid w:val="00C07DAF"/>
    <w:rsid w:val="00C11C3A"/>
    <w:rsid w:val="00C12E71"/>
    <w:rsid w:val="00C1376E"/>
    <w:rsid w:val="00C1404F"/>
    <w:rsid w:val="00C146E8"/>
    <w:rsid w:val="00C14F1F"/>
    <w:rsid w:val="00C17F0F"/>
    <w:rsid w:val="00C2076B"/>
    <w:rsid w:val="00C2151A"/>
    <w:rsid w:val="00C2153E"/>
    <w:rsid w:val="00C21786"/>
    <w:rsid w:val="00C2284E"/>
    <w:rsid w:val="00C2340F"/>
    <w:rsid w:val="00C239F5"/>
    <w:rsid w:val="00C25301"/>
    <w:rsid w:val="00C26037"/>
    <w:rsid w:val="00C275F6"/>
    <w:rsid w:val="00C3042C"/>
    <w:rsid w:val="00C307B5"/>
    <w:rsid w:val="00C30A65"/>
    <w:rsid w:val="00C3247A"/>
    <w:rsid w:val="00C3272E"/>
    <w:rsid w:val="00C32E47"/>
    <w:rsid w:val="00C346B1"/>
    <w:rsid w:val="00C372FA"/>
    <w:rsid w:val="00C375E2"/>
    <w:rsid w:val="00C4024E"/>
    <w:rsid w:val="00C40985"/>
    <w:rsid w:val="00C40CCA"/>
    <w:rsid w:val="00C41E75"/>
    <w:rsid w:val="00C4248F"/>
    <w:rsid w:val="00C42BBF"/>
    <w:rsid w:val="00C4434D"/>
    <w:rsid w:val="00C44566"/>
    <w:rsid w:val="00C45B33"/>
    <w:rsid w:val="00C47D9F"/>
    <w:rsid w:val="00C50752"/>
    <w:rsid w:val="00C52AA8"/>
    <w:rsid w:val="00C52AB0"/>
    <w:rsid w:val="00C534DD"/>
    <w:rsid w:val="00C53D1A"/>
    <w:rsid w:val="00C5454A"/>
    <w:rsid w:val="00C551A2"/>
    <w:rsid w:val="00C553B3"/>
    <w:rsid w:val="00C55DA0"/>
    <w:rsid w:val="00C562F4"/>
    <w:rsid w:val="00C56CBB"/>
    <w:rsid w:val="00C57243"/>
    <w:rsid w:val="00C572B7"/>
    <w:rsid w:val="00C61352"/>
    <w:rsid w:val="00C61724"/>
    <w:rsid w:val="00C61B15"/>
    <w:rsid w:val="00C6277C"/>
    <w:rsid w:val="00C627CF"/>
    <w:rsid w:val="00C64136"/>
    <w:rsid w:val="00C64157"/>
    <w:rsid w:val="00C64300"/>
    <w:rsid w:val="00C65A5E"/>
    <w:rsid w:val="00C65F15"/>
    <w:rsid w:val="00C67D8F"/>
    <w:rsid w:val="00C7041D"/>
    <w:rsid w:val="00C710D3"/>
    <w:rsid w:val="00C719ED"/>
    <w:rsid w:val="00C71B19"/>
    <w:rsid w:val="00C7454F"/>
    <w:rsid w:val="00C74A0B"/>
    <w:rsid w:val="00C75437"/>
    <w:rsid w:val="00C803A3"/>
    <w:rsid w:val="00C803D9"/>
    <w:rsid w:val="00C80B5E"/>
    <w:rsid w:val="00C80CF3"/>
    <w:rsid w:val="00C810C0"/>
    <w:rsid w:val="00C83CFE"/>
    <w:rsid w:val="00C83EF7"/>
    <w:rsid w:val="00C84277"/>
    <w:rsid w:val="00C84A57"/>
    <w:rsid w:val="00C86799"/>
    <w:rsid w:val="00C87132"/>
    <w:rsid w:val="00C87B2B"/>
    <w:rsid w:val="00C90711"/>
    <w:rsid w:val="00C91A71"/>
    <w:rsid w:val="00C9244F"/>
    <w:rsid w:val="00C92CC7"/>
    <w:rsid w:val="00C93202"/>
    <w:rsid w:val="00C9383B"/>
    <w:rsid w:val="00C94137"/>
    <w:rsid w:val="00C945C4"/>
    <w:rsid w:val="00C96142"/>
    <w:rsid w:val="00C96A9B"/>
    <w:rsid w:val="00C979BB"/>
    <w:rsid w:val="00C97F0C"/>
    <w:rsid w:val="00CA02A2"/>
    <w:rsid w:val="00CA0EED"/>
    <w:rsid w:val="00CA5258"/>
    <w:rsid w:val="00CA547D"/>
    <w:rsid w:val="00CA61BB"/>
    <w:rsid w:val="00CA67F6"/>
    <w:rsid w:val="00CA7CED"/>
    <w:rsid w:val="00CA7F25"/>
    <w:rsid w:val="00CB08AD"/>
    <w:rsid w:val="00CB0BF9"/>
    <w:rsid w:val="00CB205F"/>
    <w:rsid w:val="00CB229C"/>
    <w:rsid w:val="00CB2D32"/>
    <w:rsid w:val="00CB2FC6"/>
    <w:rsid w:val="00CB3014"/>
    <w:rsid w:val="00CB58FE"/>
    <w:rsid w:val="00CB6A49"/>
    <w:rsid w:val="00CB7156"/>
    <w:rsid w:val="00CC2455"/>
    <w:rsid w:val="00CC2AA9"/>
    <w:rsid w:val="00CC3279"/>
    <w:rsid w:val="00CC36EF"/>
    <w:rsid w:val="00CC6C27"/>
    <w:rsid w:val="00CC7BA4"/>
    <w:rsid w:val="00CD0191"/>
    <w:rsid w:val="00CD044C"/>
    <w:rsid w:val="00CD0621"/>
    <w:rsid w:val="00CD1098"/>
    <w:rsid w:val="00CD22E4"/>
    <w:rsid w:val="00CD305F"/>
    <w:rsid w:val="00CD4D41"/>
    <w:rsid w:val="00CD50CB"/>
    <w:rsid w:val="00CD513C"/>
    <w:rsid w:val="00CD5538"/>
    <w:rsid w:val="00CD5C7A"/>
    <w:rsid w:val="00CD5DC4"/>
    <w:rsid w:val="00CD61D5"/>
    <w:rsid w:val="00CD6D77"/>
    <w:rsid w:val="00CD761A"/>
    <w:rsid w:val="00CE05F2"/>
    <w:rsid w:val="00CE0B04"/>
    <w:rsid w:val="00CE0B34"/>
    <w:rsid w:val="00CE0BB1"/>
    <w:rsid w:val="00CE18C2"/>
    <w:rsid w:val="00CE1AE8"/>
    <w:rsid w:val="00CE1F6E"/>
    <w:rsid w:val="00CE2563"/>
    <w:rsid w:val="00CE484F"/>
    <w:rsid w:val="00CE54D9"/>
    <w:rsid w:val="00CE593C"/>
    <w:rsid w:val="00CE6172"/>
    <w:rsid w:val="00CE6503"/>
    <w:rsid w:val="00CE6CEB"/>
    <w:rsid w:val="00CE7A71"/>
    <w:rsid w:val="00CE7C17"/>
    <w:rsid w:val="00CF0EB6"/>
    <w:rsid w:val="00CF11EF"/>
    <w:rsid w:val="00CF1F38"/>
    <w:rsid w:val="00CF3BDC"/>
    <w:rsid w:val="00CF3E1F"/>
    <w:rsid w:val="00CF5A82"/>
    <w:rsid w:val="00CF5BF7"/>
    <w:rsid w:val="00CF60C7"/>
    <w:rsid w:val="00CF693D"/>
    <w:rsid w:val="00CF7467"/>
    <w:rsid w:val="00CF7FF8"/>
    <w:rsid w:val="00D01502"/>
    <w:rsid w:val="00D017C0"/>
    <w:rsid w:val="00D01AC5"/>
    <w:rsid w:val="00D0220E"/>
    <w:rsid w:val="00D02D6F"/>
    <w:rsid w:val="00D04843"/>
    <w:rsid w:val="00D0728E"/>
    <w:rsid w:val="00D10FA0"/>
    <w:rsid w:val="00D11BD5"/>
    <w:rsid w:val="00D135C8"/>
    <w:rsid w:val="00D143EC"/>
    <w:rsid w:val="00D148F7"/>
    <w:rsid w:val="00D159B1"/>
    <w:rsid w:val="00D15EDC"/>
    <w:rsid w:val="00D1640E"/>
    <w:rsid w:val="00D17506"/>
    <w:rsid w:val="00D1758C"/>
    <w:rsid w:val="00D17B60"/>
    <w:rsid w:val="00D17EB4"/>
    <w:rsid w:val="00D23805"/>
    <w:rsid w:val="00D23983"/>
    <w:rsid w:val="00D24C4F"/>
    <w:rsid w:val="00D25016"/>
    <w:rsid w:val="00D25EC4"/>
    <w:rsid w:val="00D279C5"/>
    <w:rsid w:val="00D3055B"/>
    <w:rsid w:val="00D30787"/>
    <w:rsid w:val="00D307B1"/>
    <w:rsid w:val="00D3099C"/>
    <w:rsid w:val="00D30C4B"/>
    <w:rsid w:val="00D34A57"/>
    <w:rsid w:val="00D35937"/>
    <w:rsid w:val="00D35B3B"/>
    <w:rsid w:val="00D35F9A"/>
    <w:rsid w:val="00D360D5"/>
    <w:rsid w:val="00D37630"/>
    <w:rsid w:val="00D420D0"/>
    <w:rsid w:val="00D43186"/>
    <w:rsid w:val="00D43719"/>
    <w:rsid w:val="00D4426C"/>
    <w:rsid w:val="00D44C39"/>
    <w:rsid w:val="00D46A97"/>
    <w:rsid w:val="00D46ECC"/>
    <w:rsid w:val="00D479B3"/>
    <w:rsid w:val="00D47DFD"/>
    <w:rsid w:val="00D5005C"/>
    <w:rsid w:val="00D50372"/>
    <w:rsid w:val="00D50388"/>
    <w:rsid w:val="00D5042B"/>
    <w:rsid w:val="00D50A66"/>
    <w:rsid w:val="00D52FAC"/>
    <w:rsid w:val="00D53A43"/>
    <w:rsid w:val="00D53BF7"/>
    <w:rsid w:val="00D53E66"/>
    <w:rsid w:val="00D567FB"/>
    <w:rsid w:val="00D57445"/>
    <w:rsid w:val="00D57DF8"/>
    <w:rsid w:val="00D60038"/>
    <w:rsid w:val="00D60287"/>
    <w:rsid w:val="00D6196F"/>
    <w:rsid w:val="00D6291C"/>
    <w:rsid w:val="00D6380F"/>
    <w:rsid w:val="00D64CA3"/>
    <w:rsid w:val="00D64F11"/>
    <w:rsid w:val="00D657D0"/>
    <w:rsid w:val="00D659A3"/>
    <w:rsid w:val="00D65F43"/>
    <w:rsid w:val="00D704CC"/>
    <w:rsid w:val="00D7080D"/>
    <w:rsid w:val="00D72DCF"/>
    <w:rsid w:val="00D733D9"/>
    <w:rsid w:val="00D738C1"/>
    <w:rsid w:val="00D7561D"/>
    <w:rsid w:val="00D759C9"/>
    <w:rsid w:val="00D759E9"/>
    <w:rsid w:val="00D80826"/>
    <w:rsid w:val="00D80B17"/>
    <w:rsid w:val="00D8239C"/>
    <w:rsid w:val="00D82759"/>
    <w:rsid w:val="00D827D3"/>
    <w:rsid w:val="00D83781"/>
    <w:rsid w:val="00D83FF1"/>
    <w:rsid w:val="00D8501E"/>
    <w:rsid w:val="00D85DD9"/>
    <w:rsid w:val="00D8759D"/>
    <w:rsid w:val="00D87685"/>
    <w:rsid w:val="00D877B1"/>
    <w:rsid w:val="00D9055E"/>
    <w:rsid w:val="00D90D72"/>
    <w:rsid w:val="00D915A7"/>
    <w:rsid w:val="00D91D0D"/>
    <w:rsid w:val="00D934DE"/>
    <w:rsid w:val="00D9380E"/>
    <w:rsid w:val="00D94137"/>
    <w:rsid w:val="00D95191"/>
    <w:rsid w:val="00D956DC"/>
    <w:rsid w:val="00D95967"/>
    <w:rsid w:val="00D974D8"/>
    <w:rsid w:val="00D97E8A"/>
    <w:rsid w:val="00D97EED"/>
    <w:rsid w:val="00D97F56"/>
    <w:rsid w:val="00DA06F5"/>
    <w:rsid w:val="00DA09DD"/>
    <w:rsid w:val="00DA12EC"/>
    <w:rsid w:val="00DA1B26"/>
    <w:rsid w:val="00DA1E22"/>
    <w:rsid w:val="00DA39AE"/>
    <w:rsid w:val="00DA499F"/>
    <w:rsid w:val="00DA51D5"/>
    <w:rsid w:val="00DA5F79"/>
    <w:rsid w:val="00DA7E5F"/>
    <w:rsid w:val="00DB047A"/>
    <w:rsid w:val="00DB22A5"/>
    <w:rsid w:val="00DB3B9A"/>
    <w:rsid w:val="00DB3EF8"/>
    <w:rsid w:val="00DB4770"/>
    <w:rsid w:val="00DB58AA"/>
    <w:rsid w:val="00DB58AF"/>
    <w:rsid w:val="00DB5DCC"/>
    <w:rsid w:val="00DC04F4"/>
    <w:rsid w:val="00DC0652"/>
    <w:rsid w:val="00DC1B91"/>
    <w:rsid w:val="00DC2CE3"/>
    <w:rsid w:val="00DC3B39"/>
    <w:rsid w:val="00DC4722"/>
    <w:rsid w:val="00DC4D99"/>
    <w:rsid w:val="00DC5FEE"/>
    <w:rsid w:val="00DC6823"/>
    <w:rsid w:val="00DC69B8"/>
    <w:rsid w:val="00DC71A2"/>
    <w:rsid w:val="00DC7AB2"/>
    <w:rsid w:val="00DD0D54"/>
    <w:rsid w:val="00DD25B8"/>
    <w:rsid w:val="00DD25D4"/>
    <w:rsid w:val="00DD3961"/>
    <w:rsid w:val="00DD3B05"/>
    <w:rsid w:val="00DD4862"/>
    <w:rsid w:val="00DD54D1"/>
    <w:rsid w:val="00DD5A8A"/>
    <w:rsid w:val="00DD6120"/>
    <w:rsid w:val="00DE02EC"/>
    <w:rsid w:val="00DE14CF"/>
    <w:rsid w:val="00DE2296"/>
    <w:rsid w:val="00DE2D40"/>
    <w:rsid w:val="00DE2E51"/>
    <w:rsid w:val="00DE3F32"/>
    <w:rsid w:val="00DE474A"/>
    <w:rsid w:val="00DE4DA2"/>
    <w:rsid w:val="00DE60A9"/>
    <w:rsid w:val="00DE6951"/>
    <w:rsid w:val="00DF0C6A"/>
    <w:rsid w:val="00DF1C6E"/>
    <w:rsid w:val="00DF25B8"/>
    <w:rsid w:val="00DF2C22"/>
    <w:rsid w:val="00DF32B4"/>
    <w:rsid w:val="00DF37D6"/>
    <w:rsid w:val="00DF3DAE"/>
    <w:rsid w:val="00DF46A1"/>
    <w:rsid w:val="00DF49EC"/>
    <w:rsid w:val="00DF6018"/>
    <w:rsid w:val="00DF7411"/>
    <w:rsid w:val="00E009F3"/>
    <w:rsid w:val="00E01937"/>
    <w:rsid w:val="00E0252C"/>
    <w:rsid w:val="00E043AC"/>
    <w:rsid w:val="00E04C1F"/>
    <w:rsid w:val="00E0569D"/>
    <w:rsid w:val="00E05F7A"/>
    <w:rsid w:val="00E0612F"/>
    <w:rsid w:val="00E0631C"/>
    <w:rsid w:val="00E067A5"/>
    <w:rsid w:val="00E12C7F"/>
    <w:rsid w:val="00E135D4"/>
    <w:rsid w:val="00E14D78"/>
    <w:rsid w:val="00E14F27"/>
    <w:rsid w:val="00E15607"/>
    <w:rsid w:val="00E15C7D"/>
    <w:rsid w:val="00E16819"/>
    <w:rsid w:val="00E17B35"/>
    <w:rsid w:val="00E17BA9"/>
    <w:rsid w:val="00E205F3"/>
    <w:rsid w:val="00E20E49"/>
    <w:rsid w:val="00E21246"/>
    <w:rsid w:val="00E23E93"/>
    <w:rsid w:val="00E23FE2"/>
    <w:rsid w:val="00E24172"/>
    <w:rsid w:val="00E26AC1"/>
    <w:rsid w:val="00E26E35"/>
    <w:rsid w:val="00E27864"/>
    <w:rsid w:val="00E27E2D"/>
    <w:rsid w:val="00E300FB"/>
    <w:rsid w:val="00E3055B"/>
    <w:rsid w:val="00E30E7C"/>
    <w:rsid w:val="00E31CA7"/>
    <w:rsid w:val="00E32C6C"/>
    <w:rsid w:val="00E32D5D"/>
    <w:rsid w:val="00E32FDB"/>
    <w:rsid w:val="00E33005"/>
    <w:rsid w:val="00E332E5"/>
    <w:rsid w:val="00E33327"/>
    <w:rsid w:val="00E33388"/>
    <w:rsid w:val="00E3372A"/>
    <w:rsid w:val="00E3429F"/>
    <w:rsid w:val="00E34CCE"/>
    <w:rsid w:val="00E34FEB"/>
    <w:rsid w:val="00E3537B"/>
    <w:rsid w:val="00E364C1"/>
    <w:rsid w:val="00E36672"/>
    <w:rsid w:val="00E36DFF"/>
    <w:rsid w:val="00E37F52"/>
    <w:rsid w:val="00E42FAD"/>
    <w:rsid w:val="00E4305F"/>
    <w:rsid w:val="00E430F2"/>
    <w:rsid w:val="00E4322F"/>
    <w:rsid w:val="00E435AA"/>
    <w:rsid w:val="00E436C9"/>
    <w:rsid w:val="00E4445A"/>
    <w:rsid w:val="00E44BAB"/>
    <w:rsid w:val="00E453C0"/>
    <w:rsid w:val="00E45B65"/>
    <w:rsid w:val="00E45CD4"/>
    <w:rsid w:val="00E45DE3"/>
    <w:rsid w:val="00E4621B"/>
    <w:rsid w:val="00E46DF9"/>
    <w:rsid w:val="00E47C8B"/>
    <w:rsid w:val="00E503FB"/>
    <w:rsid w:val="00E51170"/>
    <w:rsid w:val="00E51352"/>
    <w:rsid w:val="00E522CB"/>
    <w:rsid w:val="00E5520D"/>
    <w:rsid w:val="00E5559A"/>
    <w:rsid w:val="00E558ED"/>
    <w:rsid w:val="00E5663F"/>
    <w:rsid w:val="00E56682"/>
    <w:rsid w:val="00E56A50"/>
    <w:rsid w:val="00E56B1D"/>
    <w:rsid w:val="00E60880"/>
    <w:rsid w:val="00E60F08"/>
    <w:rsid w:val="00E60F2F"/>
    <w:rsid w:val="00E61C79"/>
    <w:rsid w:val="00E61E00"/>
    <w:rsid w:val="00E61ED5"/>
    <w:rsid w:val="00E62CC1"/>
    <w:rsid w:val="00E62DCB"/>
    <w:rsid w:val="00E62E7B"/>
    <w:rsid w:val="00E633B5"/>
    <w:rsid w:val="00E63876"/>
    <w:rsid w:val="00E65012"/>
    <w:rsid w:val="00E650E8"/>
    <w:rsid w:val="00E656C1"/>
    <w:rsid w:val="00E66852"/>
    <w:rsid w:val="00E674D5"/>
    <w:rsid w:val="00E67F07"/>
    <w:rsid w:val="00E708DE"/>
    <w:rsid w:val="00E7103A"/>
    <w:rsid w:val="00E726C6"/>
    <w:rsid w:val="00E7298E"/>
    <w:rsid w:val="00E7334B"/>
    <w:rsid w:val="00E73FE6"/>
    <w:rsid w:val="00E742EF"/>
    <w:rsid w:val="00E745B8"/>
    <w:rsid w:val="00E74CAC"/>
    <w:rsid w:val="00E7675E"/>
    <w:rsid w:val="00E77858"/>
    <w:rsid w:val="00E813B9"/>
    <w:rsid w:val="00E81EFD"/>
    <w:rsid w:val="00E81FEB"/>
    <w:rsid w:val="00E8274F"/>
    <w:rsid w:val="00E832A9"/>
    <w:rsid w:val="00E835C9"/>
    <w:rsid w:val="00E843D1"/>
    <w:rsid w:val="00E84C45"/>
    <w:rsid w:val="00E864B3"/>
    <w:rsid w:val="00E865D3"/>
    <w:rsid w:val="00E86A0A"/>
    <w:rsid w:val="00E86EB9"/>
    <w:rsid w:val="00E86EC7"/>
    <w:rsid w:val="00E8735D"/>
    <w:rsid w:val="00E90216"/>
    <w:rsid w:val="00E90588"/>
    <w:rsid w:val="00E91069"/>
    <w:rsid w:val="00E91367"/>
    <w:rsid w:val="00E91FBD"/>
    <w:rsid w:val="00E93C71"/>
    <w:rsid w:val="00E95247"/>
    <w:rsid w:val="00E961D6"/>
    <w:rsid w:val="00E967A6"/>
    <w:rsid w:val="00E96A75"/>
    <w:rsid w:val="00E97336"/>
    <w:rsid w:val="00EA0EFD"/>
    <w:rsid w:val="00EA0FF4"/>
    <w:rsid w:val="00EA10E2"/>
    <w:rsid w:val="00EA1279"/>
    <w:rsid w:val="00EA1857"/>
    <w:rsid w:val="00EA19F3"/>
    <w:rsid w:val="00EA1D27"/>
    <w:rsid w:val="00EA2582"/>
    <w:rsid w:val="00EA2E44"/>
    <w:rsid w:val="00EA4A21"/>
    <w:rsid w:val="00EA4BD8"/>
    <w:rsid w:val="00EA5673"/>
    <w:rsid w:val="00EA72EF"/>
    <w:rsid w:val="00EB036A"/>
    <w:rsid w:val="00EB2DFA"/>
    <w:rsid w:val="00EB328B"/>
    <w:rsid w:val="00EB3775"/>
    <w:rsid w:val="00EB4497"/>
    <w:rsid w:val="00EB5852"/>
    <w:rsid w:val="00EB5DE8"/>
    <w:rsid w:val="00EB5ECB"/>
    <w:rsid w:val="00EB5FF2"/>
    <w:rsid w:val="00EB6EA9"/>
    <w:rsid w:val="00EB745A"/>
    <w:rsid w:val="00EC0D65"/>
    <w:rsid w:val="00EC19A1"/>
    <w:rsid w:val="00EC2AB4"/>
    <w:rsid w:val="00EC2D9D"/>
    <w:rsid w:val="00EC360D"/>
    <w:rsid w:val="00EC3B1C"/>
    <w:rsid w:val="00ED1F4B"/>
    <w:rsid w:val="00ED3185"/>
    <w:rsid w:val="00ED530E"/>
    <w:rsid w:val="00ED57D9"/>
    <w:rsid w:val="00ED64CC"/>
    <w:rsid w:val="00ED77FA"/>
    <w:rsid w:val="00ED7808"/>
    <w:rsid w:val="00EE3B67"/>
    <w:rsid w:val="00EE4B80"/>
    <w:rsid w:val="00EE697A"/>
    <w:rsid w:val="00EE717C"/>
    <w:rsid w:val="00EF1032"/>
    <w:rsid w:val="00EF1755"/>
    <w:rsid w:val="00EF1C9E"/>
    <w:rsid w:val="00EF28C9"/>
    <w:rsid w:val="00EF32A7"/>
    <w:rsid w:val="00EF3CBC"/>
    <w:rsid w:val="00EF4F95"/>
    <w:rsid w:val="00EF737C"/>
    <w:rsid w:val="00F0071B"/>
    <w:rsid w:val="00F00E62"/>
    <w:rsid w:val="00F01AE3"/>
    <w:rsid w:val="00F0217A"/>
    <w:rsid w:val="00F022DC"/>
    <w:rsid w:val="00F030CF"/>
    <w:rsid w:val="00F031B4"/>
    <w:rsid w:val="00F03338"/>
    <w:rsid w:val="00F03D26"/>
    <w:rsid w:val="00F04207"/>
    <w:rsid w:val="00F067A9"/>
    <w:rsid w:val="00F06E52"/>
    <w:rsid w:val="00F0747D"/>
    <w:rsid w:val="00F07C43"/>
    <w:rsid w:val="00F07FEB"/>
    <w:rsid w:val="00F10A70"/>
    <w:rsid w:val="00F123B5"/>
    <w:rsid w:val="00F12414"/>
    <w:rsid w:val="00F13AE5"/>
    <w:rsid w:val="00F13BA8"/>
    <w:rsid w:val="00F16414"/>
    <w:rsid w:val="00F16780"/>
    <w:rsid w:val="00F16A94"/>
    <w:rsid w:val="00F178AE"/>
    <w:rsid w:val="00F20264"/>
    <w:rsid w:val="00F203AA"/>
    <w:rsid w:val="00F21DAE"/>
    <w:rsid w:val="00F247B3"/>
    <w:rsid w:val="00F248B5"/>
    <w:rsid w:val="00F24D0F"/>
    <w:rsid w:val="00F254E0"/>
    <w:rsid w:val="00F27104"/>
    <w:rsid w:val="00F27130"/>
    <w:rsid w:val="00F27691"/>
    <w:rsid w:val="00F3302B"/>
    <w:rsid w:val="00F34EB8"/>
    <w:rsid w:val="00F36771"/>
    <w:rsid w:val="00F373D8"/>
    <w:rsid w:val="00F402D8"/>
    <w:rsid w:val="00F408AA"/>
    <w:rsid w:val="00F40B60"/>
    <w:rsid w:val="00F4144D"/>
    <w:rsid w:val="00F41E87"/>
    <w:rsid w:val="00F421FD"/>
    <w:rsid w:val="00F423AD"/>
    <w:rsid w:val="00F428A9"/>
    <w:rsid w:val="00F42ECE"/>
    <w:rsid w:val="00F43629"/>
    <w:rsid w:val="00F438CE"/>
    <w:rsid w:val="00F443D5"/>
    <w:rsid w:val="00F45242"/>
    <w:rsid w:val="00F46594"/>
    <w:rsid w:val="00F50EBD"/>
    <w:rsid w:val="00F5121E"/>
    <w:rsid w:val="00F52E36"/>
    <w:rsid w:val="00F5420B"/>
    <w:rsid w:val="00F54B20"/>
    <w:rsid w:val="00F55128"/>
    <w:rsid w:val="00F553DB"/>
    <w:rsid w:val="00F55EF0"/>
    <w:rsid w:val="00F564FF"/>
    <w:rsid w:val="00F5676D"/>
    <w:rsid w:val="00F56CA9"/>
    <w:rsid w:val="00F57E43"/>
    <w:rsid w:val="00F57EE9"/>
    <w:rsid w:val="00F60119"/>
    <w:rsid w:val="00F60827"/>
    <w:rsid w:val="00F60877"/>
    <w:rsid w:val="00F60937"/>
    <w:rsid w:val="00F61173"/>
    <w:rsid w:val="00F6178F"/>
    <w:rsid w:val="00F62B95"/>
    <w:rsid w:val="00F64112"/>
    <w:rsid w:val="00F64AFC"/>
    <w:rsid w:val="00F64CB1"/>
    <w:rsid w:val="00F64F22"/>
    <w:rsid w:val="00F65C21"/>
    <w:rsid w:val="00F66A6A"/>
    <w:rsid w:val="00F66B3F"/>
    <w:rsid w:val="00F7184E"/>
    <w:rsid w:val="00F7230D"/>
    <w:rsid w:val="00F723C7"/>
    <w:rsid w:val="00F737A6"/>
    <w:rsid w:val="00F73B5D"/>
    <w:rsid w:val="00F73FFD"/>
    <w:rsid w:val="00F742E3"/>
    <w:rsid w:val="00F742EC"/>
    <w:rsid w:val="00F75A8F"/>
    <w:rsid w:val="00F75C9F"/>
    <w:rsid w:val="00F812D0"/>
    <w:rsid w:val="00F81C3E"/>
    <w:rsid w:val="00F81DD9"/>
    <w:rsid w:val="00F82A7D"/>
    <w:rsid w:val="00F83264"/>
    <w:rsid w:val="00F83C59"/>
    <w:rsid w:val="00F852AE"/>
    <w:rsid w:val="00F87538"/>
    <w:rsid w:val="00F87B8F"/>
    <w:rsid w:val="00F911EA"/>
    <w:rsid w:val="00F9157B"/>
    <w:rsid w:val="00F9179F"/>
    <w:rsid w:val="00F92C97"/>
    <w:rsid w:val="00F938D5"/>
    <w:rsid w:val="00F93D47"/>
    <w:rsid w:val="00F94314"/>
    <w:rsid w:val="00F94E06"/>
    <w:rsid w:val="00F953A4"/>
    <w:rsid w:val="00F959E4"/>
    <w:rsid w:val="00F95D84"/>
    <w:rsid w:val="00F9667D"/>
    <w:rsid w:val="00F96CE7"/>
    <w:rsid w:val="00F97346"/>
    <w:rsid w:val="00FA3485"/>
    <w:rsid w:val="00FA34B1"/>
    <w:rsid w:val="00FA3601"/>
    <w:rsid w:val="00FA49DD"/>
    <w:rsid w:val="00FA5DFC"/>
    <w:rsid w:val="00FA620D"/>
    <w:rsid w:val="00FA7880"/>
    <w:rsid w:val="00FA7D20"/>
    <w:rsid w:val="00FB1256"/>
    <w:rsid w:val="00FB16F8"/>
    <w:rsid w:val="00FB3910"/>
    <w:rsid w:val="00FB3F1E"/>
    <w:rsid w:val="00FB4611"/>
    <w:rsid w:val="00FB4C5C"/>
    <w:rsid w:val="00FB4FB5"/>
    <w:rsid w:val="00FB59D5"/>
    <w:rsid w:val="00FB5FE2"/>
    <w:rsid w:val="00FB6787"/>
    <w:rsid w:val="00FB730E"/>
    <w:rsid w:val="00FB731B"/>
    <w:rsid w:val="00FB73C9"/>
    <w:rsid w:val="00FB7AC4"/>
    <w:rsid w:val="00FC16D4"/>
    <w:rsid w:val="00FC1B99"/>
    <w:rsid w:val="00FC1DE7"/>
    <w:rsid w:val="00FC30A1"/>
    <w:rsid w:val="00FC3CCF"/>
    <w:rsid w:val="00FC3F07"/>
    <w:rsid w:val="00FC46DE"/>
    <w:rsid w:val="00FC53D5"/>
    <w:rsid w:val="00FD083B"/>
    <w:rsid w:val="00FD2B74"/>
    <w:rsid w:val="00FD4418"/>
    <w:rsid w:val="00FD4EB9"/>
    <w:rsid w:val="00FD7AC4"/>
    <w:rsid w:val="00FE0897"/>
    <w:rsid w:val="00FE137D"/>
    <w:rsid w:val="00FE13FB"/>
    <w:rsid w:val="00FE1E97"/>
    <w:rsid w:val="00FE2D1F"/>
    <w:rsid w:val="00FE47F0"/>
    <w:rsid w:val="00FE5887"/>
    <w:rsid w:val="00FE7A1D"/>
    <w:rsid w:val="00FE7E19"/>
    <w:rsid w:val="00FF0F12"/>
    <w:rsid w:val="00FF2AC0"/>
    <w:rsid w:val="00FF4857"/>
    <w:rsid w:val="00FF4D05"/>
    <w:rsid w:val="00FF4D17"/>
    <w:rsid w:val="00FF56B9"/>
    <w:rsid w:val="00FF6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C3BE0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45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59</Words>
  <Characters>718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MM</dc:creator>
  <cp:keywords/>
  <dc:description/>
  <cp:lastModifiedBy>админ</cp:lastModifiedBy>
  <cp:revision>3</cp:revision>
  <cp:lastPrinted>2017-08-01T04:46:00Z</cp:lastPrinted>
  <dcterms:created xsi:type="dcterms:W3CDTF">2017-08-01T05:47:00Z</dcterms:created>
  <dcterms:modified xsi:type="dcterms:W3CDTF">2017-08-01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